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B6DF68" w14:textId="525F6A76" w:rsidR="00331EA7" w:rsidRPr="00331EA7" w:rsidRDefault="008B2689" w:rsidP="00D82E67">
      <w:pPr>
        <w:spacing w:after="0" w:line="360" w:lineRule="auto"/>
        <w:jc w:val="center"/>
        <w:rPr>
          <w:rFonts w:cs="Times New Roman"/>
          <w:b/>
          <w:color w:val="FF0000"/>
          <w:sz w:val="30"/>
          <w:szCs w:val="26"/>
        </w:rPr>
      </w:pPr>
      <w:r w:rsidRPr="00331EA7">
        <w:rPr>
          <w:rFonts w:cs="Times New Roman"/>
          <w:b/>
          <w:color w:val="FF0000"/>
          <w:sz w:val="30"/>
          <w:szCs w:val="26"/>
        </w:rPr>
        <w:t>CHUYÊN ĐỀ</w:t>
      </w:r>
      <w:r w:rsidR="00331EA7" w:rsidRPr="00331EA7">
        <w:rPr>
          <w:rFonts w:cs="Times New Roman"/>
          <w:b/>
          <w:color w:val="FF0000"/>
          <w:sz w:val="30"/>
          <w:szCs w:val="26"/>
        </w:rPr>
        <w:t xml:space="preserve"> TOÁN CẤP HUYỆN</w:t>
      </w:r>
    </w:p>
    <w:p w14:paraId="24C7D365" w14:textId="77777777" w:rsidR="00331EA7" w:rsidRDefault="005851F4" w:rsidP="00D82E67">
      <w:pPr>
        <w:spacing w:after="0" w:line="360" w:lineRule="auto"/>
        <w:jc w:val="center"/>
        <w:rPr>
          <w:rFonts w:cs="Times New Roman"/>
          <w:b/>
          <w:sz w:val="30"/>
          <w:szCs w:val="26"/>
        </w:rPr>
      </w:pPr>
      <w:r w:rsidRPr="005851F4">
        <w:rPr>
          <w:rFonts w:cs="Times New Roman"/>
          <w:b/>
          <w:sz w:val="30"/>
          <w:szCs w:val="26"/>
        </w:rPr>
        <w:t xml:space="preserve"> </w:t>
      </w:r>
      <w:r w:rsidR="008B2689">
        <w:rPr>
          <w:rFonts w:cs="Times New Roman"/>
          <w:b/>
          <w:sz w:val="30"/>
          <w:szCs w:val="26"/>
        </w:rPr>
        <w:t xml:space="preserve">PHÁT TRIỂN NĂNG LỰC TƯ DUY VÀ LẬP LUẬN LOGIC </w:t>
      </w:r>
    </w:p>
    <w:p w14:paraId="36EF6DAE" w14:textId="2105A27C" w:rsidR="005851F4" w:rsidRPr="005851F4" w:rsidRDefault="008B2689" w:rsidP="00D82E67">
      <w:pPr>
        <w:spacing w:after="0" w:line="360" w:lineRule="auto"/>
        <w:jc w:val="center"/>
        <w:rPr>
          <w:rFonts w:cs="Times New Roman"/>
          <w:b/>
          <w:sz w:val="30"/>
          <w:szCs w:val="26"/>
        </w:rPr>
      </w:pPr>
      <w:bookmarkStart w:id="0" w:name="_GoBack"/>
      <w:bookmarkEnd w:id="0"/>
      <w:r>
        <w:rPr>
          <w:rFonts w:cs="Times New Roman"/>
          <w:b/>
          <w:sz w:val="30"/>
          <w:szCs w:val="26"/>
        </w:rPr>
        <w:t>CHO HỌC SINH TRONG MÔN HÌNH HỌC 8</w:t>
      </w:r>
    </w:p>
    <w:p w14:paraId="02DC422C" w14:textId="4956A166" w:rsidR="000523A4" w:rsidRPr="005851F4" w:rsidRDefault="005851F4" w:rsidP="00D82E67">
      <w:pPr>
        <w:spacing w:after="0" w:line="360" w:lineRule="auto"/>
        <w:jc w:val="center"/>
        <w:rPr>
          <w:rFonts w:cs="Times New Roman"/>
          <w:b/>
          <w:sz w:val="28"/>
          <w:szCs w:val="26"/>
        </w:rPr>
      </w:pPr>
      <w:r w:rsidRPr="008D43A9">
        <w:rPr>
          <w:rFonts w:cs="Times New Roman"/>
          <w:b/>
          <w:sz w:val="28"/>
          <w:szCs w:val="26"/>
        </w:rPr>
        <w:t>TIẾ</w:t>
      </w:r>
      <w:r w:rsidR="00DC7B09">
        <w:rPr>
          <w:rFonts w:cs="Times New Roman"/>
          <w:b/>
          <w:sz w:val="28"/>
          <w:szCs w:val="26"/>
        </w:rPr>
        <w:t>T 51</w:t>
      </w:r>
      <w:r w:rsidRPr="008D43A9">
        <w:rPr>
          <w:rFonts w:cs="Times New Roman"/>
          <w:b/>
          <w:sz w:val="28"/>
          <w:szCs w:val="26"/>
        </w:rPr>
        <w:t xml:space="preserve">: </w:t>
      </w:r>
      <w:r w:rsidR="008B2689">
        <w:rPr>
          <w:rFonts w:cs="Times New Roman"/>
          <w:b/>
          <w:sz w:val="28"/>
          <w:szCs w:val="26"/>
        </w:rPr>
        <w:t xml:space="preserve">LUYỆN TẬP </w:t>
      </w:r>
      <w:r w:rsidR="00757278">
        <w:rPr>
          <w:rFonts w:cs="Times New Roman"/>
          <w:b/>
          <w:sz w:val="28"/>
          <w:szCs w:val="26"/>
        </w:rPr>
        <w:t>CHUNG (tiết 2)</w:t>
      </w:r>
    </w:p>
    <w:p w14:paraId="56E3508C" w14:textId="30F1890E" w:rsidR="000523A4" w:rsidRPr="00654F84" w:rsidRDefault="000523A4" w:rsidP="0031639E">
      <w:pPr>
        <w:tabs>
          <w:tab w:val="center" w:pos="5400"/>
          <w:tab w:val="left" w:pos="7169"/>
        </w:tabs>
        <w:spacing w:after="0" w:line="240" w:lineRule="auto"/>
        <w:rPr>
          <w:rFonts w:cs="Times New Roman"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>I.</w:t>
      </w:r>
      <w:r w:rsidR="00B458FA">
        <w:rPr>
          <w:rFonts w:cs="Times New Roman"/>
          <w:b/>
          <w:sz w:val="26"/>
          <w:szCs w:val="26"/>
          <w:lang w:val="nl-NL"/>
        </w:rPr>
        <w:t xml:space="preserve"> </w:t>
      </w:r>
      <w:r w:rsidR="00D82E67">
        <w:rPr>
          <w:rFonts w:cs="Times New Roman"/>
          <w:b/>
          <w:sz w:val="26"/>
          <w:szCs w:val="26"/>
          <w:lang w:val="nl-NL"/>
        </w:rPr>
        <w:t>Mục tiêu</w:t>
      </w:r>
      <w:r w:rsidRPr="00654F84">
        <w:rPr>
          <w:rFonts w:cs="Times New Roman"/>
          <w:sz w:val="26"/>
          <w:szCs w:val="26"/>
          <w:lang w:val="nl-NL"/>
        </w:rPr>
        <w:t>:</w:t>
      </w:r>
    </w:p>
    <w:p w14:paraId="204D42B7" w14:textId="3B886AA6" w:rsidR="00355231" w:rsidRDefault="000523A4" w:rsidP="0031639E">
      <w:pPr>
        <w:tabs>
          <w:tab w:val="center" w:pos="5400"/>
          <w:tab w:val="left" w:pos="7169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>1. Kiến thức:</w:t>
      </w:r>
      <w:r w:rsidR="00501FA9" w:rsidRPr="00654F84">
        <w:rPr>
          <w:rFonts w:cs="Times New Roman"/>
          <w:b/>
          <w:sz w:val="26"/>
          <w:szCs w:val="26"/>
          <w:lang w:val="nl-NL"/>
        </w:rPr>
        <w:t xml:space="preserve"> </w:t>
      </w:r>
    </w:p>
    <w:p w14:paraId="6165A02A" w14:textId="56D755BC" w:rsidR="008D07EC" w:rsidRDefault="008D07EC" w:rsidP="008D07EC">
      <w:pPr>
        <w:tabs>
          <w:tab w:val="center" w:pos="5400"/>
          <w:tab w:val="left" w:pos="7169"/>
        </w:tabs>
        <w:spacing w:after="0" w:line="240" w:lineRule="auto"/>
        <w:rPr>
          <w:sz w:val="26"/>
          <w:szCs w:val="26"/>
          <w:lang w:val="nl-NL"/>
        </w:rPr>
      </w:pPr>
      <w:r w:rsidRPr="00D1524B">
        <w:rPr>
          <w:sz w:val="26"/>
          <w:szCs w:val="26"/>
          <w:lang w:val="nl-NL"/>
        </w:rPr>
        <w:t xml:space="preserve">- </w:t>
      </w:r>
      <w:r>
        <w:rPr>
          <w:sz w:val="26"/>
          <w:szCs w:val="26"/>
          <w:lang w:val="nl-NL"/>
        </w:rPr>
        <w:t xml:space="preserve">Hs </w:t>
      </w:r>
      <w:r w:rsidR="00E96F29">
        <w:rPr>
          <w:sz w:val="26"/>
          <w:szCs w:val="26"/>
          <w:lang w:val="nl-NL"/>
        </w:rPr>
        <w:t xml:space="preserve">củng cố kiến thức về </w:t>
      </w:r>
      <w:r w:rsidRPr="00D1524B">
        <w:rPr>
          <w:sz w:val="26"/>
          <w:szCs w:val="26"/>
          <w:lang w:val="nl-NL"/>
        </w:rPr>
        <w:t xml:space="preserve"> định lý Thalès, đinh lý</w:t>
      </w:r>
      <w:r w:rsidRPr="00F21562">
        <w:rPr>
          <w:sz w:val="26"/>
          <w:szCs w:val="26"/>
          <w:lang w:val="nl-NL"/>
        </w:rPr>
        <w:t xml:space="preserve"> </w:t>
      </w:r>
      <w:r w:rsidRPr="00D1524B">
        <w:rPr>
          <w:sz w:val="26"/>
          <w:szCs w:val="26"/>
          <w:lang w:val="nl-NL"/>
        </w:rPr>
        <w:t>Thalès đảo</w:t>
      </w:r>
      <w:r>
        <w:rPr>
          <w:sz w:val="26"/>
          <w:szCs w:val="26"/>
          <w:lang w:val="nl-NL"/>
        </w:rPr>
        <w:t xml:space="preserve">, đường trung bình và tính chất đường phân giác </w:t>
      </w:r>
      <w:r w:rsidRPr="00D1524B">
        <w:rPr>
          <w:sz w:val="26"/>
          <w:szCs w:val="26"/>
          <w:lang w:val="nl-NL"/>
        </w:rPr>
        <w:t>trong tam giác</w:t>
      </w:r>
      <w:r w:rsidR="00B77154">
        <w:rPr>
          <w:sz w:val="26"/>
          <w:szCs w:val="26"/>
          <w:lang w:val="nl-NL"/>
        </w:rPr>
        <w:t>.</w:t>
      </w:r>
    </w:p>
    <w:p w14:paraId="309CC7A7" w14:textId="452D061C" w:rsidR="000523A4" w:rsidRPr="00654F84" w:rsidRDefault="000523A4" w:rsidP="0031639E">
      <w:pPr>
        <w:tabs>
          <w:tab w:val="center" w:pos="5400"/>
          <w:tab w:val="left" w:pos="7169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 xml:space="preserve">2. Năng lực </w:t>
      </w:r>
    </w:p>
    <w:p w14:paraId="3CE30CBB" w14:textId="77777777" w:rsidR="007E7E09" w:rsidRDefault="007E7E09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b/>
          <w:szCs w:val="26"/>
          <w:lang w:val="nl-NL"/>
        </w:rPr>
      </w:pPr>
      <w:r w:rsidRPr="00654F84">
        <w:rPr>
          <w:rFonts w:ascii="Times New Roman" w:hAnsi="Times New Roman"/>
          <w:b/>
          <w:szCs w:val="26"/>
          <w:lang w:val="nl-NL"/>
        </w:rPr>
        <w:t xml:space="preserve">- Năng lực chung: </w:t>
      </w:r>
    </w:p>
    <w:p w14:paraId="1F229B1A" w14:textId="2435862F" w:rsidR="00D82341" w:rsidRDefault="00EF2F81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b/>
          <w:szCs w:val="26"/>
          <w:lang w:val="nl-NL"/>
        </w:rPr>
        <w:t>+</w:t>
      </w:r>
      <w:r w:rsidR="007E7E09">
        <w:rPr>
          <w:rFonts w:ascii="Times New Roman" w:hAnsi="Times New Roman"/>
          <w:b/>
          <w:szCs w:val="26"/>
          <w:lang w:val="nl-NL"/>
        </w:rPr>
        <w:t xml:space="preserve"> </w:t>
      </w:r>
      <w:r w:rsidR="00D82341">
        <w:rPr>
          <w:rFonts w:ascii="Times New Roman" w:hAnsi="Times New Roman"/>
          <w:szCs w:val="26"/>
          <w:lang w:val="nl-NL"/>
        </w:rPr>
        <w:t xml:space="preserve">Năng lực tự chủ và tự học: </w:t>
      </w:r>
      <w:r w:rsidR="00443C69">
        <w:rPr>
          <w:rFonts w:ascii="Times New Roman" w:hAnsi="Times New Roman"/>
          <w:szCs w:val="26"/>
          <w:lang w:val="nl-NL"/>
        </w:rPr>
        <w:t>Học sinh</w:t>
      </w:r>
      <w:r w:rsidR="00D82341">
        <w:rPr>
          <w:rFonts w:ascii="Times New Roman" w:hAnsi="Times New Roman"/>
          <w:szCs w:val="26"/>
          <w:lang w:val="nl-NL"/>
        </w:rPr>
        <w:t xml:space="preserve"> tự ôn tập kiến thức và làm bài tập cá nhân theo yêu cầu của giáo viên.</w:t>
      </w:r>
    </w:p>
    <w:p w14:paraId="4150CB81" w14:textId="0F13E5AF" w:rsidR="00D82341" w:rsidRDefault="00D82341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szCs w:val="26"/>
          <w:lang w:val="nl-NL"/>
        </w:rPr>
        <w:t xml:space="preserve">+ Năng lực hợp tác và giao tiếp: </w:t>
      </w:r>
      <w:r w:rsidR="00443C69">
        <w:rPr>
          <w:rFonts w:ascii="Times New Roman" w:hAnsi="Times New Roman"/>
          <w:szCs w:val="26"/>
          <w:lang w:val="nl-NL"/>
        </w:rPr>
        <w:t>Học sinh</w:t>
      </w:r>
      <w:r>
        <w:rPr>
          <w:rFonts w:ascii="Times New Roman" w:hAnsi="Times New Roman"/>
          <w:szCs w:val="26"/>
          <w:lang w:val="nl-NL"/>
        </w:rPr>
        <w:t xml:space="preserve"> hoàn thành nhiệm vụ vẽ sơ đồ tư duy và làm bài tập nhóm.</w:t>
      </w:r>
    </w:p>
    <w:p w14:paraId="0503EB4F" w14:textId="0C278C1B" w:rsidR="00D82341" w:rsidRPr="00D82341" w:rsidRDefault="00D82341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szCs w:val="26"/>
          <w:lang w:val="nl-NL"/>
        </w:rPr>
        <w:t xml:space="preserve">+ Năng lực giải quyết vấn đề và sáng tạo: </w:t>
      </w:r>
      <w:r w:rsidR="00443C69">
        <w:rPr>
          <w:rFonts w:ascii="Times New Roman" w:hAnsi="Times New Roman"/>
          <w:szCs w:val="26"/>
          <w:lang w:val="nl-NL"/>
        </w:rPr>
        <w:t>Học sinh</w:t>
      </w:r>
      <w:r>
        <w:rPr>
          <w:rFonts w:ascii="Times New Roman" w:hAnsi="Times New Roman"/>
          <w:szCs w:val="26"/>
          <w:lang w:val="nl-NL"/>
        </w:rPr>
        <w:t xml:space="preserve"> hoàn thành bài tập và tìm ra các cách giải mới để </w:t>
      </w:r>
      <w:r w:rsidR="00A43DE0">
        <w:rPr>
          <w:rFonts w:ascii="Times New Roman" w:hAnsi="Times New Roman"/>
          <w:szCs w:val="26"/>
          <w:lang w:val="nl-NL"/>
        </w:rPr>
        <w:t>giải quyết yêu cầu của bài toán, ứng dụng trong thực tế các kiến thức toán học.</w:t>
      </w:r>
    </w:p>
    <w:p w14:paraId="303CE644" w14:textId="750D3A4A" w:rsidR="00D82341" w:rsidRDefault="00757278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b/>
          <w:szCs w:val="26"/>
          <w:lang w:val="nl-NL"/>
        </w:rPr>
      </w:pPr>
      <w:r>
        <w:rPr>
          <w:rFonts w:ascii="Times New Roman" w:hAnsi="Times New Roman"/>
          <w:b/>
          <w:szCs w:val="26"/>
          <w:lang w:val="nl-NL"/>
        </w:rPr>
        <w:t>- Năng lực chuyên biệt</w:t>
      </w:r>
      <w:r w:rsidR="00D82341" w:rsidRPr="00654F84">
        <w:rPr>
          <w:rFonts w:ascii="Times New Roman" w:hAnsi="Times New Roman"/>
          <w:b/>
          <w:szCs w:val="26"/>
          <w:lang w:val="nl-NL"/>
        </w:rPr>
        <w:t>:</w:t>
      </w:r>
    </w:p>
    <w:p w14:paraId="6D6C24D8" w14:textId="2A819C51" w:rsidR="007E7E09" w:rsidRPr="00757278" w:rsidRDefault="00D82341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 w:rsidRPr="00757278">
        <w:rPr>
          <w:rFonts w:ascii="Times New Roman" w:hAnsi="Times New Roman"/>
          <w:szCs w:val="26"/>
          <w:lang w:val="nl-NL"/>
        </w:rPr>
        <w:t xml:space="preserve">+ </w:t>
      </w:r>
      <w:r w:rsidR="007E7E09" w:rsidRPr="00757278">
        <w:rPr>
          <w:rFonts w:ascii="Times New Roman" w:hAnsi="Times New Roman"/>
          <w:szCs w:val="26"/>
          <w:lang w:val="nl-NL"/>
        </w:rPr>
        <w:t>Năng l</w:t>
      </w:r>
      <w:r w:rsidRPr="00757278">
        <w:rPr>
          <w:rFonts w:ascii="Times New Roman" w:hAnsi="Times New Roman"/>
          <w:szCs w:val="26"/>
          <w:lang w:val="nl-NL"/>
        </w:rPr>
        <w:t xml:space="preserve">ực tư duy và lập luận </w:t>
      </w:r>
      <w:r w:rsidR="00757278" w:rsidRPr="00757278">
        <w:rPr>
          <w:rFonts w:ascii="Times New Roman" w:hAnsi="Times New Roman"/>
          <w:szCs w:val="26"/>
          <w:lang w:val="nl-NL"/>
        </w:rPr>
        <w:t xml:space="preserve">logic </w:t>
      </w:r>
      <w:r w:rsidRPr="00757278">
        <w:rPr>
          <w:rFonts w:ascii="Times New Roman" w:hAnsi="Times New Roman"/>
          <w:szCs w:val="26"/>
          <w:lang w:val="nl-NL"/>
        </w:rPr>
        <w:t xml:space="preserve">toán học: </w:t>
      </w:r>
      <w:r w:rsidR="00443C69" w:rsidRPr="00757278">
        <w:rPr>
          <w:rFonts w:ascii="Times New Roman" w:hAnsi="Times New Roman"/>
          <w:szCs w:val="26"/>
          <w:lang w:val="nl-NL"/>
        </w:rPr>
        <w:t>H</w:t>
      </w:r>
      <w:r w:rsidRPr="00757278">
        <w:rPr>
          <w:rFonts w:ascii="Times New Roman" w:hAnsi="Times New Roman"/>
          <w:szCs w:val="26"/>
          <w:lang w:val="nl-NL"/>
        </w:rPr>
        <w:t xml:space="preserve">ọc sinh </w:t>
      </w:r>
      <w:r w:rsidR="00443C69" w:rsidRPr="00757278">
        <w:rPr>
          <w:rFonts w:ascii="Times New Roman" w:hAnsi="Times New Roman"/>
          <w:szCs w:val="26"/>
          <w:lang w:val="nl-NL"/>
        </w:rPr>
        <w:t xml:space="preserve">biết </w:t>
      </w:r>
      <w:r w:rsidRPr="00757278">
        <w:rPr>
          <w:rFonts w:ascii="Times New Roman" w:hAnsi="Times New Roman"/>
          <w:szCs w:val="26"/>
          <w:lang w:val="nl-NL"/>
        </w:rPr>
        <w:t>suy nghĩ, nêu chứng cứ, lập luậ</w:t>
      </w:r>
      <w:r w:rsidR="00443C69" w:rsidRPr="00757278">
        <w:rPr>
          <w:rFonts w:ascii="Times New Roman" w:hAnsi="Times New Roman"/>
          <w:szCs w:val="26"/>
          <w:lang w:val="nl-NL"/>
        </w:rPr>
        <w:t>n hợp lý từ giả thiết để</w:t>
      </w:r>
      <w:r w:rsidR="00757278" w:rsidRPr="00757278">
        <w:rPr>
          <w:rFonts w:ascii="Times New Roman" w:hAnsi="Times New Roman"/>
          <w:szCs w:val="26"/>
          <w:lang w:val="nl-NL"/>
        </w:rPr>
        <w:t xml:space="preserve"> hoàn thành chứng minh kết luận bằng lý lẽ và sơ đồ.</w:t>
      </w:r>
    </w:p>
    <w:p w14:paraId="2FACFC24" w14:textId="6D450EB0" w:rsidR="00443C69" w:rsidRDefault="00443C69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szCs w:val="26"/>
          <w:lang w:val="nl-NL"/>
        </w:rPr>
        <w:t>+ Năng lực tính toán: Học sinh vận dụng được kiến thức về định lý Thalès, đường trung bình và tính chất đường phân giác trong tam giác để tính toán.</w:t>
      </w:r>
    </w:p>
    <w:p w14:paraId="6A8A45CF" w14:textId="517CB681" w:rsidR="00443C69" w:rsidRDefault="00443C69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szCs w:val="26"/>
          <w:lang w:val="nl-NL"/>
        </w:rPr>
        <w:t xml:space="preserve">+ Năng lực mô hình hóa toán học: Học sinh </w:t>
      </w:r>
      <w:r w:rsidR="00A43DE0">
        <w:rPr>
          <w:rFonts w:ascii="Times New Roman" w:hAnsi="Times New Roman"/>
          <w:szCs w:val="26"/>
          <w:lang w:val="nl-NL"/>
        </w:rPr>
        <w:t>xây dựng được sơ đồ phân tích đi lên cho bài toán chứng minh.</w:t>
      </w:r>
    </w:p>
    <w:p w14:paraId="13E84A72" w14:textId="6A645831" w:rsidR="00A43DE0" w:rsidRDefault="00A43DE0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szCs w:val="26"/>
          <w:lang w:val="nl-NL"/>
        </w:rPr>
        <w:t>+ Năng lực giao tiếp toán học: Học sinh sử dụng đúng ngôn ngữ, ký hiệu toán học trong trình bày bài toán.</w:t>
      </w:r>
    </w:p>
    <w:p w14:paraId="69DD5074" w14:textId="12303E81" w:rsidR="00A43DE0" w:rsidRDefault="00EE6777" w:rsidP="007E7E09">
      <w:pPr>
        <w:pStyle w:val="Header"/>
        <w:tabs>
          <w:tab w:val="clear" w:pos="4320"/>
          <w:tab w:val="left" w:pos="7169"/>
        </w:tabs>
        <w:rPr>
          <w:rFonts w:ascii="Times New Roman" w:hAnsi="Times New Roman"/>
          <w:szCs w:val="26"/>
          <w:lang w:val="nl-NL"/>
        </w:rPr>
      </w:pPr>
      <w:r>
        <w:rPr>
          <w:rFonts w:ascii="Times New Roman" w:hAnsi="Times New Roman"/>
          <w:szCs w:val="26"/>
          <w:lang w:val="nl-NL"/>
        </w:rPr>
        <w:t xml:space="preserve">+ Năng lực sử dụng phương tiện, </w:t>
      </w:r>
      <w:r w:rsidR="00A43DE0">
        <w:rPr>
          <w:rFonts w:ascii="Times New Roman" w:hAnsi="Times New Roman"/>
          <w:szCs w:val="26"/>
          <w:lang w:val="nl-NL"/>
        </w:rPr>
        <w:t>dụng cụ toán học: Học sinh sử dụng máy tính thành thạo trong tính toán, sử dụng thành thạo thước kẻ, compa trong vẽ hình.</w:t>
      </w:r>
    </w:p>
    <w:p w14:paraId="399E0695" w14:textId="7B162903" w:rsidR="000523A4" w:rsidRPr="00654F84" w:rsidRDefault="000523A4" w:rsidP="0031639E">
      <w:pPr>
        <w:pStyle w:val="Header"/>
        <w:tabs>
          <w:tab w:val="clear" w:pos="4320"/>
          <w:tab w:val="clear" w:pos="8640"/>
          <w:tab w:val="left" w:pos="7169"/>
        </w:tabs>
        <w:rPr>
          <w:rFonts w:ascii="Times New Roman" w:hAnsi="Times New Roman"/>
          <w:szCs w:val="26"/>
          <w:lang w:val="nl-NL"/>
        </w:rPr>
      </w:pPr>
      <w:r w:rsidRPr="00654F84">
        <w:rPr>
          <w:rFonts w:ascii="Times New Roman" w:hAnsi="Times New Roman"/>
          <w:b/>
          <w:szCs w:val="26"/>
          <w:lang w:val="nl-NL"/>
        </w:rPr>
        <w:t>3. Phẩm chất</w:t>
      </w:r>
    </w:p>
    <w:p w14:paraId="46327A22" w14:textId="0213B5C7" w:rsidR="00306562" w:rsidRPr="00654F84" w:rsidRDefault="00306562" w:rsidP="00757278">
      <w:pPr>
        <w:tabs>
          <w:tab w:val="left" w:pos="7169"/>
        </w:tabs>
        <w:spacing w:after="0" w:line="240" w:lineRule="auto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 xml:space="preserve">- </w:t>
      </w:r>
      <w:r w:rsidR="00757278">
        <w:rPr>
          <w:color w:val="000000"/>
          <w:sz w:val="26"/>
          <w:szCs w:val="26"/>
          <w:lang w:val="nl-NL"/>
        </w:rPr>
        <w:t>Chăm chỉ, trung thực, trách nhiệm trong việc làm bài tập và học bài ở nhà cũng như trên lớp.</w:t>
      </w:r>
    </w:p>
    <w:p w14:paraId="48F840EB" w14:textId="0EC526D0" w:rsidR="000523A4" w:rsidRPr="00654F84" w:rsidRDefault="000523A4" w:rsidP="0031639E">
      <w:pPr>
        <w:tabs>
          <w:tab w:val="left" w:pos="7169"/>
        </w:tabs>
        <w:spacing w:after="0" w:line="240" w:lineRule="auto"/>
        <w:rPr>
          <w:rFonts w:cs="Times New Roman"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 xml:space="preserve">II. </w:t>
      </w:r>
      <w:r w:rsidR="00D82E67">
        <w:rPr>
          <w:rFonts w:cs="Times New Roman"/>
          <w:b/>
          <w:sz w:val="26"/>
          <w:szCs w:val="26"/>
          <w:lang w:val="nl-NL"/>
        </w:rPr>
        <w:t>Thiết bị dạy học và học liệu</w:t>
      </w:r>
    </w:p>
    <w:p w14:paraId="4440D32E" w14:textId="5FAC8DA8" w:rsidR="00355231" w:rsidRPr="00654F84" w:rsidRDefault="000523A4" w:rsidP="0031639E">
      <w:pPr>
        <w:pStyle w:val="NoSpacing"/>
        <w:spacing w:line="240" w:lineRule="auto"/>
        <w:rPr>
          <w:sz w:val="26"/>
          <w:szCs w:val="26"/>
          <w:lang w:val="nl-NL"/>
        </w:rPr>
      </w:pPr>
      <w:r w:rsidRPr="00654F84">
        <w:rPr>
          <w:b/>
          <w:sz w:val="26"/>
          <w:szCs w:val="26"/>
          <w:lang w:val="nl-NL"/>
        </w:rPr>
        <w:t>1. G</w:t>
      </w:r>
      <w:r w:rsidR="00325FF3">
        <w:rPr>
          <w:b/>
          <w:sz w:val="26"/>
          <w:szCs w:val="26"/>
          <w:lang w:val="nl-NL"/>
        </w:rPr>
        <w:t>iáo viên</w:t>
      </w:r>
      <w:r w:rsidRPr="00654F84">
        <w:rPr>
          <w:b/>
          <w:sz w:val="26"/>
          <w:szCs w:val="26"/>
          <w:lang w:val="nl-NL"/>
        </w:rPr>
        <w:t xml:space="preserve">:  </w:t>
      </w:r>
    </w:p>
    <w:p w14:paraId="1AA43FF6" w14:textId="70790B8A" w:rsidR="00355231" w:rsidRDefault="0031639E" w:rsidP="0031639E">
      <w:pPr>
        <w:tabs>
          <w:tab w:val="left" w:pos="7169"/>
        </w:tabs>
        <w:spacing w:after="0" w:line="24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</w:t>
      </w:r>
      <w:r w:rsidR="005851F4">
        <w:rPr>
          <w:sz w:val="26"/>
          <w:szCs w:val="26"/>
          <w:lang w:val="nl-NL"/>
        </w:rPr>
        <w:t xml:space="preserve">  </w:t>
      </w:r>
      <w:r w:rsidR="00EF2F81">
        <w:rPr>
          <w:sz w:val="26"/>
          <w:szCs w:val="26"/>
          <w:lang w:val="nl-NL"/>
        </w:rPr>
        <w:t>- Hệ thống các câu hỏi và bài tập</w:t>
      </w:r>
      <w:r w:rsidR="006E567E">
        <w:rPr>
          <w:sz w:val="26"/>
          <w:szCs w:val="26"/>
          <w:lang w:val="nl-NL"/>
        </w:rPr>
        <w:t>.</w:t>
      </w:r>
    </w:p>
    <w:p w14:paraId="6EBCA82A" w14:textId="3005EDD7" w:rsidR="00EF2F81" w:rsidRPr="00654F84" w:rsidRDefault="00EF2F81" w:rsidP="0031639E">
      <w:pPr>
        <w:tabs>
          <w:tab w:val="left" w:pos="7169"/>
        </w:tabs>
        <w:spacing w:after="0" w:line="24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 - Máy chiếu đa vật thể, các đồ dùng dạy học. </w:t>
      </w:r>
    </w:p>
    <w:p w14:paraId="74EF8886" w14:textId="7946B4EC" w:rsidR="00355231" w:rsidRPr="00654F84" w:rsidRDefault="000523A4" w:rsidP="0031639E">
      <w:pPr>
        <w:tabs>
          <w:tab w:val="left" w:pos="7169"/>
        </w:tabs>
        <w:spacing w:after="0" w:line="240" w:lineRule="auto"/>
        <w:rPr>
          <w:rFonts w:cs="Times New Roman"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>2. H</w:t>
      </w:r>
      <w:r w:rsidR="00325FF3">
        <w:rPr>
          <w:rFonts w:cs="Times New Roman"/>
          <w:b/>
          <w:sz w:val="26"/>
          <w:szCs w:val="26"/>
          <w:lang w:val="nl-NL"/>
        </w:rPr>
        <w:t>ọc sinh:</w:t>
      </w:r>
      <w:r w:rsidRPr="00654F84">
        <w:rPr>
          <w:rFonts w:cs="Times New Roman"/>
          <w:sz w:val="26"/>
          <w:szCs w:val="26"/>
          <w:lang w:val="nl-NL"/>
        </w:rPr>
        <w:t xml:space="preserve"> </w:t>
      </w:r>
    </w:p>
    <w:p w14:paraId="6370C6AF" w14:textId="50F764A6" w:rsidR="002446B8" w:rsidRDefault="0031639E" w:rsidP="0031639E">
      <w:pPr>
        <w:tabs>
          <w:tab w:val="left" w:pos="7169"/>
        </w:tabs>
        <w:spacing w:after="0" w:line="24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</w:t>
      </w:r>
      <w:r w:rsidR="00355231" w:rsidRPr="00654F84">
        <w:rPr>
          <w:sz w:val="26"/>
          <w:szCs w:val="26"/>
          <w:lang w:val="nl-NL"/>
        </w:rPr>
        <w:t xml:space="preserve"> Đồ dùng học tập</w:t>
      </w:r>
      <w:r w:rsidR="00325FF3">
        <w:rPr>
          <w:sz w:val="26"/>
          <w:szCs w:val="26"/>
          <w:lang w:val="nl-NL"/>
        </w:rPr>
        <w:t xml:space="preserve">: </w:t>
      </w:r>
      <w:r>
        <w:rPr>
          <w:sz w:val="26"/>
          <w:szCs w:val="26"/>
          <w:lang w:val="nl-NL"/>
        </w:rPr>
        <w:t>B</w:t>
      </w:r>
      <w:r w:rsidR="00325FF3">
        <w:rPr>
          <w:sz w:val="26"/>
          <w:szCs w:val="26"/>
          <w:lang w:val="nl-NL"/>
        </w:rPr>
        <w:t>út, thướ</w:t>
      </w:r>
      <w:r w:rsidR="009E644D">
        <w:rPr>
          <w:sz w:val="26"/>
          <w:szCs w:val="26"/>
          <w:lang w:val="nl-NL"/>
        </w:rPr>
        <w:t>c thẳng, đo góc</w:t>
      </w:r>
      <w:r w:rsidR="006E567E">
        <w:rPr>
          <w:sz w:val="26"/>
          <w:szCs w:val="26"/>
          <w:lang w:val="nl-NL"/>
        </w:rPr>
        <w:t>, ..</w:t>
      </w:r>
      <w:r w:rsidR="00355231" w:rsidRPr="00654F84">
        <w:rPr>
          <w:sz w:val="26"/>
          <w:szCs w:val="26"/>
          <w:lang w:val="nl-NL"/>
        </w:rPr>
        <w:t>.</w:t>
      </w:r>
    </w:p>
    <w:p w14:paraId="3DDD272C" w14:textId="58DA1F0F" w:rsidR="00EF2F81" w:rsidRPr="00654F84" w:rsidRDefault="00EF2F81" w:rsidP="0031639E">
      <w:pPr>
        <w:tabs>
          <w:tab w:val="left" w:pos="7169"/>
        </w:tabs>
        <w:spacing w:after="0" w:line="240" w:lineRule="auto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 xml:space="preserve">  Sưu tầm về ứng dụng thực tế, chuẩn bị bài tập về nhà</w:t>
      </w:r>
      <w:r w:rsidR="007A48B0">
        <w:rPr>
          <w:sz w:val="26"/>
          <w:szCs w:val="26"/>
          <w:lang w:val="nl-NL"/>
        </w:rPr>
        <w:t xml:space="preserve"> (</w:t>
      </w:r>
      <w:r>
        <w:rPr>
          <w:sz w:val="26"/>
          <w:szCs w:val="26"/>
          <w:lang w:val="nl-NL"/>
        </w:rPr>
        <w:t>phiếu sơ đồ của nhóm</w:t>
      </w:r>
      <w:r w:rsidR="007A48B0">
        <w:rPr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+ bài trình bày trong vở ghi</w:t>
      </w:r>
      <w:r w:rsidR="007A48B0">
        <w:rPr>
          <w:sz w:val="26"/>
          <w:szCs w:val="26"/>
          <w:lang w:val="nl-NL"/>
        </w:rPr>
        <w:t>).</w:t>
      </w:r>
    </w:p>
    <w:p w14:paraId="6A6ABA0C" w14:textId="39697B57" w:rsidR="000523A4" w:rsidRPr="00654F84" w:rsidRDefault="000523A4" w:rsidP="0031639E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 xml:space="preserve">III. </w:t>
      </w:r>
      <w:r w:rsidR="00D82E67">
        <w:rPr>
          <w:rFonts w:cs="Times New Roman"/>
          <w:b/>
          <w:sz w:val="26"/>
          <w:szCs w:val="26"/>
          <w:lang w:val="nl-NL"/>
        </w:rPr>
        <w:t>Tiến trình dạy học</w:t>
      </w:r>
    </w:p>
    <w:p w14:paraId="1B704996" w14:textId="371FC0A2" w:rsidR="000523A4" w:rsidRDefault="000523A4" w:rsidP="0031639E">
      <w:pPr>
        <w:spacing w:after="0" w:line="240" w:lineRule="auto"/>
        <w:jc w:val="center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>Hoạt độ</w:t>
      </w:r>
      <w:r w:rsidR="00EC41F0">
        <w:rPr>
          <w:rFonts w:cs="Times New Roman"/>
          <w:b/>
          <w:sz w:val="26"/>
          <w:szCs w:val="26"/>
          <w:lang w:val="nl-NL"/>
        </w:rPr>
        <w:t xml:space="preserve">ng 1: Khởi động </w:t>
      </w:r>
      <w:r w:rsidRPr="00654F84">
        <w:rPr>
          <w:rFonts w:cs="Times New Roman"/>
          <w:b/>
          <w:sz w:val="26"/>
          <w:szCs w:val="26"/>
          <w:lang w:val="nl-NL"/>
        </w:rPr>
        <w:t xml:space="preserve"> (</w:t>
      </w:r>
      <w:r w:rsidR="00EC41F0">
        <w:rPr>
          <w:rFonts w:cs="Times New Roman"/>
          <w:b/>
          <w:sz w:val="26"/>
          <w:szCs w:val="26"/>
          <w:lang w:val="nl-NL"/>
        </w:rPr>
        <w:t>5</w:t>
      </w:r>
      <w:r w:rsidRPr="00654F84">
        <w:rPr>
          <w:rFonts w:cs="Times New Roman"/>
          <w:b/>
          <w:sz w:val="26"/>
          <w:szCs w:val="26"/>
          <w:lang w:val="nl-NL"/>
        </w:rPr>
        <w:t>’)</w:t>
      </w:r>
    </w:p>
    <w:p w14:paraId="0C1915DD" w14:textId="62A04F03" w:rsidR="00EF5EE4" w:rsidRPr="00654F84" w:rsidRDefault="00EF5EE4" w:rsidP="00EF5EE4">
      <w:pPr>
        <w:tabs>
          <w:tab w:val="left" w:pos="567"/>
          <w:tab w:val="left" w:pos="1134"/>
        </w:tabs>
        <w:spacing w:after="0" w:line="240" w:lineRule="auto"/>
        <w:rPr>
          <w:rFonts w:cs="Times New Roman"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>a) Mục tiêu:</w:t>
      </w:r>
      <w:r w:rsidRPr="00654F84">
        <w:rPr>
          <w:sz w:val="26"/>
          <w:szCs w:val="26"/>
          <w:lang w:val="nl-NL"/>
        </w:rPr>
        <w:t xml:space="preserve"> </w:t>
      </w:r>
      <w:r w:rsidR="00EC41F0">
        <w:rPr>
          <w:sz w:val="26"/>
          <w:szCs w:val="26"/>
          <w:lang w:val="nl-NL"/>
        </w:rPr>
        <w:t>Hệ</w:t>
      </w:r>
      <w:r>
        <w:rPr>
          <w:sz w:val="26"/>
          <w:szCs w:val="26"/>
          <w:lang w:val="nl-NL"/>
        </w:rPr>
        <w:t xml:space="preserve"> thống lại kiến thức đã được họ</w:t>
      </w:r>
      <w:r w:rsidR="00E342FD">
        <w:rPr>
          <w:sz w:val="26"/>
          <w:szCs w:val="26"/>
          <w:lang w:val="nl-NL"/>
        </w:rPr>
        <w:t xml:space="preserve">c </w:t>
      </w:r>
      <w:r w:rsidR="00EC41F0">
        <w:rPr>
          <w:sz w:val="26"/>
          <w:szCs w:val="26"/>
          <w:lang w:val="nl-NL"/>
        </w:rPr>
        <w:t>bằng</w:t>
      </w:r>
      <w:r w:rsidR="008D7B75">
        <w:rPr>
          <w:sz w:val="26"/>
          <w:szCs w:val="26"/>
          <w:lang w:val="nl-NL"/>
        </w:rPr>
        <w:t xml:space="preserve"> các câu hỏi trắc nghiệm.</w:t>
      </w:r>
      <w:r w:rsidR="00E342FD">
        <w:rPr>
          <w:sz w:val="26"/>
          <w:szCs w:val="26"/>
          <w:lang w:val="nl-NL"/>
        </w:rPr>
        <w:t xml:space="preserve"> </w:t>
      </w:r>
    </w:p>
    <w:p w14:paraId="39686679" w14:textId="76F406F5" w:rsidR="00EF5EE4" w:rsidRDefault="00EF5EE4" w:rsidP="00EF5EE4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 xml:space="preserve">b) Tổ chức thực hiện: </w:t>
      </w:r>
    </w:p>
    <w:p w14:paraId="428B83D7" w14:textId="77777777" w:rsidR="00C92DE4" w:rsidRDefault="00C92DE4" w:rsidP="00EF5EE4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</w:p>
    <w:p w14:paraId="7D4DA306" w14:textId="77777777" w:rsidR="00C92DE4" w:rsidRDefault="00C92DE4" w:rsidP="00EF5EE4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</w:p>
    <w:p w14:paraId="267407CE" w14:textId="77777777" w:rsidR="00C92DE4" w:rsidRDefault="00C92DE4" w:rsidP="00EF5EE4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</w:p>
    <w:tbl>
      <w:tblPr>
        <w:tblStyle w:val="TableGrid"/>
        <w:tblW w:w="10035" w:type="dxa"/>
        <w:tblLook w:val="04A0" w:firstRow="1" w:lastRow="0" w:firstColumn="1" w:lastColumn="0" w:noHBand="0" w:noVBand="1"/>
      </w:tblPr>
      <w:tblGrid>
        <w:gridCol w:w="4815"/>
        <w:gridCol w:w="5220"/>
      </w:tblGrid>
      <w:tr w:rsidR="00EC41F0" w14:paraId="78F873DB" w14:textId="77777777" w:rsidTr="00EC41F0">
        <w:tc>
          <w:tcPr>
            <w:tcW w:w="4815" w:type="dxa"/>
          </w:tcPr>
          <w:p w14:paraId="352A5F0A" w14:textId="48E0CA8C" w:rsidR="00EC41F0" w:rsidRDefault="00EC41F0" w:rsidP="00EC41F0">
            <w:pPr>
              <w:tabs>
                <w:tab w:val="left" w:pos="567"/>
                <w:tab w:val="left" w:pos="1134"/>
              </w:tabs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>HOẠT ĐỘNG CỦA GV VÀ HS</w:t>
            </w:r>
          </w:p>
        </w:tc>
        <w:tc>
          <w:tcPr>
            <w:tcW w:w="5220" w:type="dxa"/>
          </w:tcPr>
          <w:p w14:paraId="358CE34B" w14:textId="4185BA4A" w:rsidR="00EC41F0" w:rsidRDefault="00EC41F0" w:rsidP="00EC41F0">
            <w:pPr>
              <w:tabs>
                <w:tab w:val="left" w:pos="567"/>
                <w:tab w:val="left" w:pos="1134"/>
              </w:tabs>
              <w:ind w:hanging="199"/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>SẢN PHẨM DỰ KIẾN</w:t>
            </w:r>
          </w:p>
        </w:tc>
      </w:tr>
      <w:tr w:rsidR="00562D80" w:rsidRPr="00654F84" w14:paraId="7D606F33" w14:textId="77777777" w:rsidTr="00EC41F0">
        <w:trPr>
          <w:trHeight w:val="1245"/>
        </w:trPr>
        <w:tc>
          <w:tcPr>
            <w:tcW w:w="4815" w:type="dxa"/>
          </w:tcPr>
          <w:p w14:paraId="46ED24C6" w14:textId="79DC6F9C" w:rsidR="00E342FD" w:rsidRPr="00E342FD" w:rsidRDefault="00E342FD" w:rsidP="00E030E7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ước 1: Chuyển giao nhiệm vu:</w:t>
            </w:r>
          </w:p>
          <w:p w14:paraId="3521FF99" w14:textId="1426F0BF" w:rsidR="00214404" w:rsidRDefault="00231423" w:rsidP="00B7715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GV giao quyền cho lớp trưởng để tổ chức trò chơi ai nhanh tay?</w:t>
            </w:r>
          </w:p>
          <w:p w14:paraId="34EE990B" w14:textId="342AD635" w:rsidR="002A53FF" w:rsidRDefault="002A53FF" w:rsidP="00B7715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+ Hs phổ biến luật chơi</w:t>
            </w:r>
          </w:p>
          <w:p w14:paraId="3ADE89AA" w14:textId="402885FA" w:rsidR="002A53FF" w:rsidRDefault="002A53FF" w:rsidP="00B77154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+ Cơ cấu thưởng</w:t>
            </w:r>
          </w:p>
          <w:p w14:paraId="089F74D1" w14:textId="77D88301" w:rsidR="003B6BA5" w:rsidRDefault="003B6BA5" w:rsidP="003B6BA5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2: Thực hiện nhiệm v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ụ</w:t>
            </w: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: </w:t>
            </w:r>
          </w:p>
          <w:p w14:paraId="68512F05" w14:textId="1B21A96C" w:rsidR="003B6BA5" w:rsidRDefault="002A53FF" w:rsidP="002F793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Cán bộ lớp điều hành</w:t>
            </w:r>
          </w:p>
          <w:p w14:paraId="5297B498" w14:textId="151670D1" w:rsidR="00214404" w:rsidRDefault="001E5711" w:rsidP="002F793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Hs </w:t>
            </w:r>
            <w:r w:rsidR="00EC41F0">
              <w:rPr>
                <w:rFonts w:cs="Times New Roman"/>
                <w:sz w:val="26"/>
                <w:szCs w:val="26"/>
                <w:lang w:val="nl-NL"/>
              </w:rPr>
              <w:t xml:space="preserve">quan sát trên màn chiếu </w:t>
            </w:r>
            <w:r w:rsidR="002A53FF">
              <w:rPr>
                <w:rFonts w:cs="Times New Roman"/>
                <w:sz w:val="26"/>
                <w:szCs w:val="26"/>
                <w:lang w:val="nl-NL"/>
              </w:rPr>
              <w:t>nhanh chóng giơ tay dành quyền trả lời.</w:t>
            </w:r>
          </w:p>
          <w:p w14:paraId="05FFF1E5" w14:textId="5D95D7A0" w:rsidR="002A53FF" w:rsidRPr="002A53FF" w:rsidRDefault="002A53FF" w:rsidP="002A53FF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Trả lời đúng được 1 phần quà  của ban tổ chức</w:t>
            </w:r>
          </w:p>
          <w:p w14:paraId="5E991F8B" w14:textId="77777777" w:rsidR="003B6BA5" w:rsidRDefault="003B6BA5" w:rsidP="003B6BA5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5C20EFCE" w14:textId="0E3A8AC9" w:rsidR="00A52A0B" w:rsidRPr="00A52A0B" w:rsidRDefault="002A53FF" w:rsidP="002F7938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Hs hoạt động cá nhân trả lời các câu hỏi vấn đáp</w:t>
            </w:r>
          </w:p>
          <w:p w14:paraId="0BDE8759" w14:textId="579A7901" w:rsidR="003B6BA5" w:rsidRPr="00A52A0B" w:rsidRDefault="003B6BA5" w:rsidP="00A52A0B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A52A0B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144AE0D7" w14:textId="6A34E258" w:rsidR="00EF5EE4" w:rsidRPr="00654F84" w:rsidRDefault="003B6BA5" w:rsidP="00EC41F0">
            <w:pPr>
              <w:tabs>
                <w:tab w:val="left" w:pos="567"/>
                <w:tab w:val="left" w:pos="1134"/>
              </w:tabs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EC41F0">
              <w:rPr>
                <w:rFonts w:cs="Times New Roman"/>
                <w:sz w:val="26"/>
                <w:szCs w:val="26"/>
                <w:lang w:val="nl-NL"/>
              </w:rPr>
              <w:t xml:space="preserve">chốt kiến thức và chuyển sang nhận xét các sơ đồ tư duy mà các nhóm đã thực hiện </w:t>
            </w:r>
          </w:p>
        </w:tc>
        <w:tc>
          <w:tcPr>
            <w:tcW w:w="5220" w:type="dxa"/>
          </w:tcPr>
          <w:p w14:paraId="17A05819" w14:textId="6834280F" w:rsidR="00EF5EE4" w:rsidRPr="003B6BA5" w:rsidRDefault="003B6BA5" w:rsidP="002F7938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Kiến thức cần nhớ</w:t>
            </w:r>
            <w:r w:rsidR="006C6D85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14:paraId="5A704525" w14:textId="0D2058D5" w:rsidR="00EF5EE4" w:rsidRPr="00654F84" w:rsidRDefault="003B6BA5" w:rsidP="0031639E">
      <w:pPr>
        <w:spacing w:after="0" w:line="240" w:lineRule="auto"/>
        <w:jc w:val="center"/>
        <w:rPr>
          <w:rFonts w:cs="Times New Roman"/>
          <w:b/>
          <w:sz w:val="26"/>
          <w:szCs w:val="26"/>
          <w:lang w:val="nl-NL"/>
        </w:rPr>
      </w:pPr>
      <w:r>
        <w:rPr>
          <w:rFonts w:cs="Times New Roman"/>
          <w:b/>
          <w:sz w:val="26"/>
          <w:szCs w:val="26"/>
          <w:lang w:val="nl-NL"/>
        </w:rPr>
        <w:t>Hoạt động 2: Luyện tậ</w:t>
      </w:r>
      <w:r w:rsidR="00470A17">
        <w:rPr>
          <w:rFonts w:cs="Times New Roman"/>
          <w:b/>
          <w:sz w:val="26"/>
          <w:szCs w:val="26"/>
          <w:lang w:val="nl-NL"/>
        </w:rPr>
        <w:t xml:space="preserve">p </w:t>
      </w:r>
      <w:r w:rsidR="00441FD2">
        <w:rPr>
          <w:rFonts w:cs="Times New Roman"/>
          <w:b/>
          <w:sz w:val="26"/>
          <w:szCs w:val="26"/>
          <w:lang w:val="nl-NL"/>
        </w:rPr>
        <w:t xml:space="preserve"> </w:t>
      </w:r>
      <w:r w:rsidR="00470A17">
        <w:rPr>
          <w:rFonts w:cs="Times New Roman"/>
          <w:b/>
          <w:sz w:val="26"/>
          <w:szCs w:val="26"/>
          <w:lang w:val="nl-NL"/>
        </w:rPr>
        <w:t>(</w:t>
      </w:r>
      <w:r w:rsidR="00DC2F4E">
        <w:rPr>
          <w:rFonts w:cs="Times New Roman"/>
          <w:b/>
          <w:sz w:val="26"/>
          <w:szCs w:val="26"/>
          <w:lang w:val="nl-NL"/>
        </w:rPr>
        <w:t>3</w:t>
      </w:r>
      <w:r w:rsidR="00D2419A">
        <w:rPr>
          <w:rFonts w:cs="Times New Roman"/>
          <w:b/>
          <w:sz w:val="26"/>
          <w:szCs w:val="26"/>
          <w:lang w:val="nl-NL"/>
        </w:rPr>
        <w:t>5</w:t>
      </w:r>
      <w:r>
        <w:rPr>
          <w:rFonts w:cs="Times New Roman"/>
          <w:b/>
          <w:sz w:val="26"/>
          <w:szCs w:val="26"/>
          <w:lang w:val="nl-NL"/>
        </w:rPr>
        <w:t xml:space="preserve"> phút)</w:t>
      </w:r>
    </w:p>
    <w:p w14:paraId="6451BCBB" w14:textId="1FEE737C" w:rsidR="00993D28" w:rsidRPr="00993D28" w:rsidRDefault="00501FA9" w:rsidP="002F7938">
      <w:pPr>
        <w:pStyle w:val="ListParagraph"/>
        <w:numPr>
          <w:ilvl w:val="0"/>
          <w:numId w:val="4"/>
        </w:numPr>
        <w:tabs>
          <w:tab w:val="left" w:pos="567"/>
          <w:tab w:val="left" w:pos="1134"/>
        </w:tabs>
        <w:spacing w:after="0" w:line="240" w:lineRule="auto"/>
        <w:ind w:left="284" w:hanging="284"/>
        <w:rPr>
          <w:rFonts w:cs="Times New Roman"/>
          <w:b/>
          <w:sz w:val="26"/>
          <w:szCs w:val="26"/>
          <w:lang w:val="nl-NL"/>
        </w:rPr>
      </w:pPr>
      <w:r w:rsidRPr="00993D28">
        <w:rPr>
          <w:rFonts w:cs="Times New Roman"/>
          <w:b/>
          <w:sz w:val="26"/>
          <w:szCs w:val="26"/>
          <w:lang w:val="nl-NL"/>
        </w:rPr>
        <w:t>Mục tiêu:</w:t>
      </w:r>
      <w:r w:rsidRPr="00993D28">
        <w:rPr>
          <w:sz w:val="26"/>
          <w:szCs w:val="26"/>
          <w:lang w:val="nl-NL"/>
        </w:rPr>
        <w:t xml:space="preserve"> </w:t>
      </w:r>
      <w:r w:rsidR="00814F7F" w:rsidRPr="00187F0D">
        <w:rPr>
          <w:color w:val="000000" w:themeColor="text1"/>
          <w:sz w:val="26"/>
          <w:szCs w:val="26"/>
          <w:lang w:val="nl-NL"/>
        </w:rPr>
        <w:t>H</w:t>
      </w:r>
      <w:r w:rsidR="00376D49" w:rsidRPr="00187F0D">
        <w:rPr>
          <w:color w:val="000000" w:themeColor="text1"/>
          <w:sz w:val="26"/>
          <w:szCs w:val="26"/>
          <w:lang w:val="nl-NL"/>
        </w:rPr>
        <w:t xml:space="preserve">s </w:t>
      </w:r>
      <w:r w:rsidR="00EC41F0">
        <w:rPr>
          <w:color w:val="000000" w:themeColor="text1"/>
          <w:sz w:val="26"/>
          <w:szCs w:val="26"/>
          <w:lang w:val="nl-NL"/>
        </w:rPr>
        <w:t>vận</w:t>
      </w:r>
      <w:r w:rsidR="0008445F" w:rsidRPr="00187F0D">
        <w:rPr>
          <w:color w:val="000000" w:themeColor="text1"/>
          <w:sz w:val="26"/>
          <w:szCs w:val="26"/>
          <w:lang w:val="nl-NL"/>
        </w:rPr>
        <w:t xml:space="preserve"> dụng các kiến thức </w:t>
      </w:r>
      <w:r w:rsidR="007A48B0">
        <w:rPr>
          <w:sz w:val="26"/>
          <w:szCs w:val="26"/>
          <w:lang w:val="nl-NL"/>
        </w:rPr>
        <w:t xml:space="preserve">về </w:t>
      </w:r>
      <w:r w:rsidR="007A48B0" w:rsidRPr="00D1524B">
        <w:rPr>
          <w:sz w:val="26"/>
          <w:szCs w:val="26"/>
          <w:lang w:val="nl-NL"/>
        </w:rPr>
        <w:t xml:space="preserve"> định lý Thalès, đinh lý</w:t>
      </w:r>
      <w:r w:rsidR="007A48B0" w:rsidRPr="00F21562">
        <w:rPr>
          <w:sz w:val="26"/>
          <w:szCs w:val="26"/>
          <w:lang w:val="nl-NL"/>
        </w:rPr>
        <w:t xml:space="preserve"> </w:t>
      </w:r>
      <w:r w:rsidR="007A48B0" w:rsidRPr="00D1524B">
        <w:rPr>
          <w:sz w:val="26"/>
          <w:szCs w:val="26"/>
          <w:lang w:val="nl-NL"/>
        </w:rPr>
        <w:t>Thalès đảo</w:t>
      </w:r>
      <w:r w:rsidR="007A48B0">
        <w:rPr>
          <w:sz w:val="26"/>
          <w:szCs w:val="26"/>
          <w:lang w:val="nl-NL"/>
        </w:rPr>
        <w:t xml:space="preserve">, đường trung bình và tính chất đường phân giác </w:t>
      </w:r>
      <w:r w:rsidR="007A48B0" w:rsidRPr="00D1524B">
        <w:rPr>
          <w:sz w:val="26"/>
          <w:szCs w:val="26"/>
          <w:lang w:val="nl-NL"/>
        </w:rPr>
        <w:t>trong tam giác</w:t>
      </w:r>
      <w:r w:rsidR="007A48B0">
        <w:rPr>
          <w:sz w:val="26"/>
          <w:szCs w:val="26"/>
          <w:lang w:val="nl-NL"/>
        </w:rPr>
        <w:t xml:space="preserve"> để</w:t>
      </w:r>
      <w:r w:rsidR="0008445F" w:rsidRPr="00187F0D">
        <w:rPr>
          <w:color w:val="000000" w:themeColor="text1"/>
          <w:sz w:val="26"/>
          <w:szCs w:val="26"/>
          <w:lang w:val="nl-NL"/>
        </w:rPr>
        <w:t xml:space="preserve"> giải quyết bài tập.</w:t>
      </w:r>
    </w:p>
    <w:p w14:paraId="3E77DBA3" w14:textId="616E6CD3" w:rsidR="000523A4" w:rsidRPr="00993D28" w:rsidRDefault="000523A4" w:rsidP="00993D28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993D28">
        <w:rPr>
          <w:rFonts w:cs="Times New Roman"/>
          <w:b/>
          <w:sz w:val="26"/>
          <w:szCs w:val="26"/>
          <w:lang w:val="nl-NL"/>
        </w:rPr>
        <w:t xml:space="preserve">b) Tổ chức thực hiện: </w:t>
      </w:r>
    </w:p>
    <w:tbl>
      <w:tblPr>
        <w:tblStyle w:val="TableGrid"/>
        <w:tblW w:w="10201" w:type="dxa"/>
        <w:tblLayout w:type="fixed"/>
        <w:tblLook w:val="04A0" w:firstRow="1" w:lastRow="0" w:firstColumn="1" w:lastColumn="0" w:noHBand="0" w:noVBand="1"/>
      </w:tblPr>
      <w:tblGrid>
        <w:gridCol w:w="5098"/>
        <w:gridCol w:w="5103"/>
      </w:tblGrid>
      <w:tr w:rsidR="00DD7242" w:rsidRPr="00654F84" w14:paraId="68BF190F" w14:textId="77777777" w:rsidTr="00D2419A">
        <w:tc>
          <w:tcPr>
            <w:tcW w:w="5098" w:type="dxa"/>
          </w:tcPr>
          <w:p w14:paraId="1731E2F2" w14:textId="77777777" w:rsidR="000523A4" w:rsidRPr="00654F84" w:rsidRDefault="000523A4" w:rsidP="0031639E">
            <w:pPr>
              <w:tabs>
                <w:tab w:val="left" w:pos="567"/>
                <w:tab w:val="left" w:pos="1134"/>
              </w:tabs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HOẠT ĐỘNG CỦA GV VÀ HS</w:t>
            </w:r>
          </w:p>
        </w:tc>
        <w:tc>
          <w:tcPr>
            <w:tcW w:w="5103" w:type="dxa"/>
          </w:tcPr>
          <w:p w14:paraId="6FDC1283" w14:textId="5CBD495F" w:rsidR="000523A4" w:rsidRPr="00654F84" w:rsidRDefault="001C1FB3" w:rsidP="0031639E">
            <w:pPr>
              <w:tabs>
                <w:tab w:val="left" w:pos="567"/>
                <w:tab w:val="left" w:pos="1134"/>
              </w:tabs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>SẢN PHẨM DỰ KIẾN</w:t>
            </w:r>
          </w:p>
        </w:tc>
      </w:tr>
      <w:tr w:rsidR="00376D49" w:rsidRPr="00654F84" w14:paraId="58485561" w14:textId="77777777" w:rsidTr="00D2419A">
        <w:tc>
          <w:tcPr>
            <w:tcW w:w="10201" w:type="dxa"/>
            <w:gridSpan w:val="2"/>
          </w:tcPr>
          <w:p w14:paraId="61CB88B4" w14:textId="3F2DEE20" w:rsidR="00376D49" w:rsidRPr="00654F84" w:rsidRDefault="001C1FB3" w:rsidP="00600E1D">
            <w:pPr>
              <w:tabs>
                <w:tab w:val="left" w:pos="567"/>
                <w:tab w:val="left" w:pos="1134"/>
              </w:tabs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>Chữa bài tập về nhà</w:t>
            </w:r>
            <w:r w:rsidR="00376D49">
              <w:rPr>
                <w:rFonts w:cs="Times New Roman"/>
                <w:b/>
                <w:sz w:val="26"/>
                <w:szCs w:val="26"/>
                <w:lang w:val="nl-NL"/>
              </w:rPr>
              <w:t>: (</w:t>
            </w:r>
            <w:r w:rsidR="00600E1D">
              <w:rPr>
                <w:rFonts w:cs="Times New Roman"/>
                <w:b/>
                <w:sz w:val="26"/>
                <w:szCs w:val="26"/>
                <w:lang w:val="nl-NL"/>
              </w:rPr>
              <w:t>10</w:t>
            </w:r>
            <w:r w:rsidR="00376D49">
              <w:rPr>
                <w:rFonts w:cs="Times New Roman"/>
                <w:b/>
                <w:sz w:val="26"/>
                <w:szCs w:val="26"/>
                <w:lang w:val="nl-NL"/>
              </w:rPr>
              <w:t xml:space="preserve"> phút)</w:t>
            </w:r>
          </w:p>
        </w:tc>
      </w:tr>
      <w:tr w:rsidR="007B7DA8" w:rsidRPr="00654F84" w14:paraId="391D3505" w14:textId="77777777" w:rsidTr="00D2419A">
        <w:tc>
          <w:tcPr>
            <w:tcW w:w="5098" w:type="dxa"/>
          </w:tcPr>
          <w:p w14:paraId="477E514D" w14:textId="489A384F" w:rsidR="007B7DA8" w:rsidRDefault="007B7DA8" w:rsidP="007B7DA8">
            <w:pPr>
              <w:tabs>
                <w:tab w:val="left" w:pos="567"/>
                <w:tab w:val="left" w:pos="1134"/>
              </w:tabs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1: Chuyển giao nhiệm vụ:</w:t>
            </w:r>
          </w:p>
          <w:p w14:paraId="7C84B6E3" w14:textId="4654EC2E" w:rsidR="00F34D8B" w:rsidRDefault="007B7DA8" w:rsidP="001C1FB3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1C1FB3">
              <w:rPr>
                <w:rFonts w:cs="Times New Roman"/>
                <w:sz w:val="26"/>
                <w:szCs w:val="26"/>
                <w:lang w:val="nl-NL"/>
              </w:rPr>
              <w:t xml:space="preserve">+ Hs chuẩn bị vở bài tập đã thực hiện ở nhà </w:t>
            </w:r>
          </w:p>
          <w:p w14:paraId="42F56BF0" w14:textId="2DA13E89" w:rsidR="001C1FB3" w:rsidRDefault="001C1FB3" w:rsidP="001C1FB3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+ 4 nhóm có sơ đồ phân tích hướng làm </w:t>
            </w:r>
            <w:r w:rsidR="003866E6">
              <w:rPr>
                <w:rFonts w:cs="Times New Roman"/>
                <w:sz w:val="26"/>
                <w:szCs w:val="26"/>
                <w:lang w:val="nl-NL"/>
              </w:rPr>
              <w:t>của ý a, b của bài tập- phụ lục 2.</w:t>
            </w:r>
          </w:p>
          <w:p w14:paraId="76388977" w14:textId="08AFBCFC" w:rsidR="009C4BBF" w:rsidRDefault="007B7DA8" w:rsidP="003866E6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2: Thực hiện nhiệm v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ụ</w:t>
            </w: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: </w:t>
            </w:r>
          </w:p>
          <w:p w14:paraId="58F1C15F" w14:textId="0B863BBD" w:rsidR="003866E6" w:rsidRDefault="003866E6" w:rsidP="003866E6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Đại diện 2 /4 nhóm trình bày sản phẩm bằng phiếu A0.</w:t>
            </w:r>
          </w:p>
          <w:p w14:paraId="37AE8BEA" w14:textId="2DAFCBD5" w:rsidR="003866E6" w:rsidRPr="003866E6" w:rsidRDefault="003866E6" w:rsidP="003866E6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+ Gv lấy bài bất kì của học sinh trong nhóm để chiếu </w:t>
            </w:r>
            <w:r w:rsidR="00231D47">
              <w:rPr>
                <w:rFonts w:cs="Times New Roman"/>
                <w:sz w:val="26"/>
                <w:szCs w:val="26"/>
                <w:lang w:val="nl-NL"/>
              </w:rPr>
              <w:t>trên máy đa vật thể để chữa bài .</w:t>
            </w:r>
          </w:p>
          <w:p w14:paraId="073DCDB5" w14:textId="6C60CF11" w:rsidR="007B7DA8" w:rsidRDefault="007B7DA8" w:rsidP="007B7DA8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169B2B1F" w14:textId="77777777" w:rsidR="009C4BBF" w:rsidRDefault="009C4BBF" w:rsidP="009C4BB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+ 1 hs đại diện nhóm lên bảng trình bày</w:t>
            </w:r>
          </w:p>
          <w:p w14:paraId="59D1F88F" w14:textId="77777777" w:rsidR="009C4BBF" w:rsidRDefault="009C4BBF" w:rsidP="009C4BB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+ Các nhóm khác nhận xét và đóng góp ý kiến </w:t>
            </w:r>
          </w:p>
          <w:p w14:paraId="1E7024B5" w14:textId="77777777" w:rsidR="007B7DA8" w:rsidRDefault="007B7DA8" w:rsidP="007B7DA8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614CC3D6" w14:textId="77777777" w:rsidR="009C4BBF" w:rsidRDefault="007B7DA8" w:rsidP="00E252C2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kết luận.</w:t>
            </w:r>
            <w:r w:rsidR="009C4BBF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</w:p>
          <w:p w14:paraId="32D48168" w14:textId="015A014E" w:rsidR="00231D47" w:rsidRPr="00E252C2" w:rsidRDefault="00231D47" w:rsidP="00231D47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Đứng trước một bài toán thường có những </w:t>
            </w:r>
            <w:r>
              <w:rPr>
                <w:rFonts w:cs="Times New Roman"/>
                <w:sz w:val="26"/>
                <w:szCs w:val="26"/>
                <w:lang w:val="nl-NL"/>
              </w:rPr>
              <w:lastRenderedPageBreak/>
              <w:t>cách làm khác nhau. Việc chúng ta phải làm là phát hiện và giải quyết nó như thế nào cho hợp lý nhất.</w:t>
            </w:r>
          </w:p>
        </w:tc>
        <w:tc>
          <w:tcPr>
            <w:tcW w:w="5103" w:type="dxa"/>
          </w:tcPr>
          <w:p w14:paraId="1DFC720E" w14:textId="0A50E476" w:rsidR="00F34D8B" w:rsidRPr="00B8442E" w:rsidRDefault="007A578B" w:rsidP="007A578B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B8442E">
              <w:rPr>
                <w:rFonts w:cs="Times New Roman"/>
                <w:b/>
                <w:sz w:val="26"/>
                <w:szCs w:val="26"/>
                <w:lang w:val="nl-NL"/>
              </w:rPr>
              <w:lastRenderedPageBreak/>
              <w:t>II. Bài tập luyện tập</w:t>
            </w:r>
          </w:p>
          <w:p w14:paraId="411343FC" w14:textId="3D25B9D4" w:rsidR="007A578B" w:rsidRPr="007A578B" w:rsidRDefault="007A578B" w:rsidP="007A578B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3B1E73">
              <w:rPr>
                <w:rFonts w:cs="Times New Roman"/>
                <w:b/>
                <w:noProof/>
                <w:sz w:val="26"/>
                <w:szCs w:val="26"/>
              </w:rPr>
              <w:drawing>
                <wp:inline distT="0" distB="0" distL="0" distR="0" wp14:anchorId="6B56D4C0" wp14:editId="7D2CC8AD">
                  <wp:extent cx="3193415" cy="162814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3415" cy="1628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370F6B1" w14:textId="6932EFE4" w:rsidR="00F34D8B" w:rsidRPr="007842F6" w:rsidRDefault="00F34D8B" w:rsidP="002F7938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 w:rsidRPr="007842F6">
              <w:rPr>
                <w:rFonts w:cs="Times New Roman"/>
                <w:sz w:val="26"/>
                <w:szCs w:val="26"/>
                <w:lang w:val="nl-NL"/>
              </w:rPr>
              <w:t xml:space="preserve">Xét </w:t>
            </w:r>
            <w:r w:rsidR="009C4BBF" w:rsidRPr="009C4BBF">
              <w:rPr>
                <w:position w:val="-6"/>
                <w:lang w:val="nl-NL"/>
              </w:rPr>
              <w:object w:dxaOrig="680" w:dyaOrig="279" w14:anchorId="64DACF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5pt;height:14pt" o:ole="">
                  <v:imagedata r:id="rId10" o:title=""/>
                </v:shape>
                <o:OLEObject Type="Embed" ProgID="Equation.DSMT4" ShapeID="_x0000_i1025" DrawAspect="Content" ObjectID="_1764053503" r:id="rId11"/>
              </w:object>
            </w:r>
            <w:r w:rsidR="009C4BBF" w:rsidRPr="007842F6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9D4401">
              <w:rPr>
                <w:rFonts w:cs="Times New Roman"/>
                <w:sz w:val="26"/>
                <w:szCs w:val="26"/>
                <w:lang w:val="vi-VN"/>
              </w:rPr>
              <w:t xml:space="preserve">, </w:t>
            </w:r>
            <w:r w:rsidR="009D4401" w:rsidRPr="009D4401">
              <w:rPr>
                <w:position w:val="-6"/>
                <w:lang w:val="nl-NL"/>
              </w:rPr>
              <w:object w:dxaOrig="800" w:dyaOrig="360" w14:anchorId="10A45197">
                <v:shape id="_x0000_i1026" type="#_x0000_t75" style="width:40pt;height:19pt" o:ole="">
                  <v:imagedata r:id="rId12" o:title=""/>
                </v:shape>
                <o:OLEObject Type="Embed" ProgID="Equation.DSMT4" ShapeID="_x0000_i1026" DrawAspect="Content" ObjectID="_1764053504" r:id="rId13"/>
              </w:object>
            </w:r>
            <w:r w:rsidR="009C4BBF" w:rsidRPr="007842F6">
              <w:rPr>
                <w:rFonts w:cs="Times New Roman"/>
                <w:sz w:val="26"/>
                <w:szCs w:val="26"/>
                <w:lang w:val="nl-NL"/>
              </w:rPr>
              <w:t xml:space="preserve"> có: </w:t>
            </w:r>
          </w:p>
          <w:p w14:paraId="0700E717" w14:textId="3FE4F5A1" w:rsidR="009C4BBF" w:rsidRDefault="009C4BBF" w:rsidP="00F34D8B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9C4BBF">
              <w:rPr>
                <w:rFonts w:cs="Times New Roman"/>
                <w:position w:val="-10"/>
                <w:sz w:val="26"/>
                <w:szCs w:val="26"/>
                <w:lang w:val="nl-NL"/>
              </w:rPr>
              <w:object w:dxaOrig="2040" w:dyaOrig="320" w14:anchorId="2677E8B5">
                <v:shape id="_x0000_i1027" type="#_x0000_t75" style="width:102pt;height:16pt" o:ole="">
                  <v:imagedata r:id="rId14" o:title=""/>
                </v:shape>
                <o:OLEObject Type="Embed" ProgID="Equation.DSMT4" ShapeID="_x0000_i1027" DrawAspect="Content" ObjectID="_1764053505" r:id="rId15"/>
              </w:object>
            </w:r>
          </w:p>
          <w:p w14:paraId="7FA6E3B3" w14:textId="77777777" w:rsidR="009C4BBF" w:rsidRDefault="009C4BBF" w:rsidP="00F34D8B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9C4BBF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720" w:dyaOrig="279" w14:anchorId="23632D9B">
                <v:shape id="_x0000_i1028" type="#_x0000_t75" style="width:36pt;height:14pt" o:ole="">
                  <v:imagedata r:id="rId16" o:title=""/>
                </v:shape>
                <o:OLEObject Type="Embed" ProgID="Equation.DSMT4" ShapeID="_x0000_i1028" DrawAspect="Content" ObjectID="_1764053506" r:id="rId17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>là đường trung tuyến ứng với cạnh huyền BC</w:t>
            </w:r>
          </w:p>
          <w:p w14:paraId="4D93B3EF" w14:textId="328286A2" w:rsidR="009C4BBF" w:rsidRDefault="007842F6" w:rsidP="00F34D8B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9C4BBF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540" w:dyaOrig="620" w14:anchorId="10AB60B2">
                <v:shape id="_x0000_i1029" type="#_x0000_t75" style="width:127pt;height:31pt" o:ole="">
                  <v:imagedata r:id="rId18" o:title=""/>
                </v:shape>
                <o:OLEObject Type="Embed" ProgID="Equation.DSMT4" ShapeID="_x0000_i1029" DrawAspect="Content" ObjectID="_1764053507" r:id="rId19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 tính chất)   (1)</w:t>
            </w:r>
          </w:p>
          <w:p w14:paraId="30B5E477" w14:textId="58A5E1F2" w:rsidR="007842F6" w:rsidRDefault="007842F6" w:rsidP="00F34D8B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lastRenderedPageBreak/>
              <w:t xml:space="preserve">Xét </w:t>
            </w:r>
            <w:r w:rsidRPr="009C4BBF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680" w:dyaOrig="279" w14:anchorId="28F446B8">
                <v:shape id="_x0000_i1030" type="#_x0000_t75" style="width:33.5pt;height:14pt" o:ole="">
                  <v:imagedata r:id="rId10" o:title=""/>
                </v:shape>
                <o:OLEObject Type="Embed" ProgID="Equation.DSMT4" ShapeID="_x0000_i1030" DrawAspect="Content" ObjectID="_1764053508" r:id="rId20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có </w:t>
            </w:r>
          </w:p>
          <w:p w14:paraId="6ED9DAAD" w14:textId="0F6FD44C" w:rsidR="007842F6" w:rsidRPr="007842F6" w:rsidRDefault="00CA1810" w:rsidP="00F34D8B">
            <w:pPr>
              <w:rPr>
                <w:rFonts w:ascii="Cambria Math" w:eastAsiaTheme="minorEastAsia" w:hAnsi="Cambria Math" w:cs="Times New Roman"/>
                <w:sz w:val="26"/>
                <w:szCs w:val="26"/>
                <w:lang w:val="nl-NL"/>
                <w:oMath/>
              </w:rPr>
            </w:pPr>
            <m:oMathPara>
              <m:oMath>
                <m:d>
                  <m:dPr>
                    <m:begChr m:val=""/>
                    <m:endChr m:val="}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  <w:lang w:val="nl-NL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  <w:lang w:val="nl-NL"/>
                          </w:rPr>
                        </m:ctrlPr>
                      </m:eqArrPr>
                      <m:e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10"/>
                            <w:sz w:val="26"/>
                            <w:szCs w:val="26"/>
                            <w:lang w:val="nl-NL"/>
                          </w:rPr>
                          <w:object w:dxaOrig="240" w:dyaOrig="320" w14:anchorId="2C90FB70">
                            <v:shape id="_x0000_i1105" type="#_x0000_t75" style="width:12pt;height:16pt" o:ole="">
                              <v:imagedata r:id="rId21" o:title=""/>
                            </v:shape>
                            <o:OLEObject Type="Embed" ProgID="Equation.DSMT4" ShapeID="_x0000_i1105" DrawAspect="Content" ObjectID="_1764053509" r:id="rId22"/>
                          </w:objec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nl-NL"/>
                          </w:rPr>
                          <m:t xml:space="preserve"> là trung điểm </m:t>
                        </m:r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4"/>
                            <w:sz w:val="26"/>
                            <w:szCs w:val="26"/>
                            <w:lang w:val="nl-NL"/>
                          </w:rPr>
                          <w:object w:dxaOrig="400" w:dyaOrig="260" w14:anchorId="510AB07C">
                            <v:shape id="_x0000_i1106" type="#_x0000_t75" style="width:20pt;height:13pt" o:ole="">
                              <v:imagedata r:id="rId23" o:title=""/>
                            </v:shape>
                            <o:OLEObject Type="Embed" ProgID="Equation.DSMT4" ShapeID="_x0000_i1106" DrawAspect="Content" ObjectID="_1764053510" r:id="rId24"/>
                          </w:objec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4"/>
                            <w:sz w:val="26"/>
                            <w:szCs w:val="26"/>
                            <w:lang w:val="nl-NL"/>
                          </w:rPr>
                          <w:object w:dxaOrig="279" w:dyaOrig="260" w14:anchorId="222152C0">
                            <v:shape id="_x0000_i1107" type="#_x0000_t75" style="width:14pt;height:13pt" o:ole="">
                              <v:imagedata r:id="rId25" o:title=""/>
                            </v:shape>
                            <o:OLEObject Type="Embed" ProgID="Equation.DSMT4" ShapeID="_x0000_i1107" DrawAspect="Content" ObjectID="_1764053511" r:id="rId26"/>
                          </w:objec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nl-NL"/>
                          </w:rPr>
                          <m:t>là trung điểm</m:t>
                        </m:r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6"/>
                          </w:rPr>
                          <w:object w:dxaOrig="420" w:dyaOrig="279" w14:anchorId="73705116">
                            <v:shape id="_x0000_i1108" type="#_x0000_t75" style="width:15pt;height:15pt" o:ole="">
                              <v:imagedata r:id="rId27" o:title=""/>
                            </v:shape>
                            <o:OLEObject Type="Embed" ProgID="Equation.DSMT4" ShapeID="_x0000_i1108" DrawAspect="Content" ObjectID="_1764053512" r:id="rId28"/>
                          </w:objec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6"/>
                            <w:szCs w:val="26"/>
                            <w:lang w:val="nl-NL"/>
                          </w:rPr>
                          <m:t xml:space="preserve"> </m:t>
                        </m:r>
                      </m:e>
                    </m:eqArr>
                  </m:e>
                </m:d>
              </m:oMath>
            </m:oMathPara>
          </w:p>
          <w:p w14:paraId="7ACB12C6" w14:textId="56BAA8E6" w:rsidR="007842F6" w:rsidRDefault="007842F6" w:rsidP="007842F6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7842F6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660" w:dyaOrig="279" w14:anchorId="23BB77AA">
                <v:shape id="_x0000_i1031" type="#_x0000_t75" style="width:33.5pt;height:14pt" o:ole="">
                  <v:imagedata r:id="rId29" o:title=""/>
                </v:shape>
                <o:OLEObject Type="Embed" ProgID="Equation.DSMT4" ShapeID="_x0000_i1031" DrawAspect="Content" ObjectID="_1764053513" r:id="rId30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là đường trung bình của tam giác </w:t>
            </w:r>
            <w:r w:rsidRPr="007842F6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560" w:dyaOrig="279" w14:anchorId="541FC837">
                <v:shape id="_x0000_i1032" type="#_x0000_t75" style="width:28pt;height:14pt" o:ole="">
                  <v:imagedata r:id="rId31" o:title=""/>
                </v:shape>
                <o:OLEObject Type="Embed" ProgID="Equation.DSMT4" ShapeID="_x0000_i1032" DrawAspect="Content" ObjectID="_1764053514" r:id="rId32"/>
              </w:object>
            </w:r>
          </w:p>
          <w:p w14:paraId="2DAA45AC" w14:textId="217D8D0A" w:rsidR="007842F6" w:rsidRDefault="007842F6" w:rsidP="007842F6">
            <w:pPr>
              <w:tabs>
                <w:tab w:val="left" w:pos="4008"/>
              </w:tabs>
              <w:rPr>
                <w:rFonts w:cs="Times New Roman"/>
                <w:sz w:val="26"/>
                <w:szCs w:val="26"/>
                <w:lang w:val="nl-NL"/>
              </w:rPr>
            </w:pPr>
            <w:r w:rsidRPr="007842F6">
              <w:rPr>
                <w:rFonts w:cs="Times New Roman"/>
                <w:position w:val="-44"/>
                <w:sz w:val="26"/>
                <w:szCs w:val="26"/>
                <w:lang w:val="nl-NL"/>
              </w:rPr>
              <w:object w:dxaOrig="1400" w:dyaOrig="999" w14:anchorId="100A92E7">
                <v:shape id="_x0000_i1033" type="#_x0000_t75" style="width:70pt;height:50pt" o:ole="">
                  <v:imagedata r:id="rId33" o:title=""/>
                </v:shape>
                <o:OLEObject Type="Embed" ProgID="Equation.DSMT4" ShapeID="_x0000_i1033" DrawAspect="Content" ObjectID="_1764053515" r:id="rId34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( Tính chất)</w:t>
            </w:r>
            <w:r>
              <w:rPr>
                <w:rFonts w:cs="Times New Roman"/>
                <w:sz w:val="26"/>
                <w:szCs w:val="26"/>
                <w:lang w:val="nl-NL"/>
              </w:rPr>
              <w:tab/>
              <w:t>(2)</w:t>
            </w:r>
          </w:p>
          <w:p w14:paraId="69F7D1F5" w14:textId="67E8603A" w:rsidR="007842F6" w:rsidRDefault="007842F6" w:rsidP="007842F6">
            <w:pPr>
              <w:tabs>
                <w:tab w:val="left" w:pos="4008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Từ (1) và (2) suy ra: </w:t>
            </w:r>
            <w:r w:rsidRPr="007842F6">
              <w:rPr>
                <w:rFonts w:cs="Times New Roman"/>
                <w:position w:val="-28"/>
                <w:sz w:val="26"/>
                <w:szCs w:val="26"/>
                <w:lang w:val="nl-NL"/>
              </w:rPr>
              <w:object w:dxaOrig="1800" w:dyaOrig="680" w14:anchorId="3D7877FB">
                <v:shape id="_x0000_i1034" type="#_x0000_t75" style="width:90.5pt;height:33.5pt" o:ole="">
                  <v:imagedata r:id="rId35" o:title=""/>
                </v:shape>
                <o:OLEObject Type="Embed" ProgID="Equation.DSMT4" ShapeID="_x0000_i1034" DrawAspect="Content" ObjectID="_1764053516" r:id="rId36"/>
              </w:object>
            </w:r>
          </w:p>
          <w:p w14:paraId="58C073F9" w14:textId="6DB6CC6D" w:rsidR="007842F6" w:rsidRDefault="00E42810" w:rsidP="002F7938">
            <w:pPr>
              <w:pStyle w:val="ListParagraph"/>
              <w:numPr>
                <w:ilvl w:val="0"/>
                <w:numId w:val="10"/>
              </w:numPr>
              <w:tabs>
                <w:tab w:val="left" w:pos="4008"/>
              </w:tabs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Vì: </w:t>
            </w:r>
            <w:r w:rsidRPr="00E42810">
              <w:rPr>
                <w:rFonts w:cs="Times New Roman"/>
                <w:position w:val="-30"/>
                <w:sz w:val="26"/>
                <w:szCs w:val="26"/>
                <w:lang w:val="nl-NL"/>
              </w:rPr>
              <w:object w:dxaOrig="2620" w:dyaOrig="720" w14:anchorId="33E44439">
                <v:shape id="_x0000_i1035" type="#_x0000_t75" style="width:130.5pt;height:36pt" o:ole="">
                  <v:imagedata r:id="rId37" o:title=""/>
                </v:shape>
                <o:OLEObject Type="Embed" ProgID="Equation.DSMT4" ShapeID="_x0000_i1035" DrawAspect="Content" ObjectID="_1764053517" r:id="rId38"/>
              </w:object>
            </w:r>
          </w:p>
          <w:p w14:paraId="3B3D33A6" w14:textId="1F799021" w:rsidR="00E42810" w:rsidRPr="007842F6" w:rsidRDefault="00E42810" w:rsidP="00E42810">
            <w:pPr>
              <w:pStyle w:val="ListParagraph"/>
              <w:tabs>
                <w:tab w:val="left" w:pos="4008"/>
              </w:tabs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Mà </w:t>
            </w:r>
            <w:r w:rsidR="00D762F0" w:rsidRPr="00E42810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2140" w:dyaOrig="620" w14:anchorId="446ABA71">
                <v:shape id="_x0000_i1036" type="#_x0000_t75" style="width:107pt;height:31pt" o:ole="">
                  <v:imagedata r:id="rId39" o:title=""/>
                </v:shape>
                <o:OLEObject Type="Embed" ProgID="Equation.DSMT4" ShapeID="_x0000_i1036" DrawAspect="Content" ObjectID="_1764053518" r:id="rId40"/>
              </w:object>
            </w:r>
          </w:p>
          <w:p w14:paraId="509B9861" w14:textId="77777777" w:rsidR="007842F6" w:rsidRDefault="00D762F0" w:rsidP="007842F6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Xét tứ giác </w:t>
            </w:r>
            <w:r w:rsidRPr="00D762F0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639" w:dyaOrig="260" w14:anchorId="2763741D">
                <v:shape id="_x0000_i1037" type="#_x0000_t75" style="width:32pt;height:13pt" o:ole="">
                  <v:imagedata r:id="rId41" o:title=""/>
                </v:shape>
                <o:OLEObject Type="Embed" ProgID="Equation.DSMT4" ShapeID="_x0000_i1037" DrawAspect="Content" ObjectID="_1764053519" r:id="rId42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có: </w:t>
            </w:r>
          </w:p>
          <w:p w14:paraId="1486C23E" w14:textId="77777777" w:rsidR="00D762F0" w:rsidRDefault="00D762F0" w:rsidP="007842F6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D762F0">
              <w:rPr>
                <w:rFonts w:cs="Times New Roman"/>
                <w:position w:val="-30"/>
                <w:sz w:val="26"/>
                <w:szCs w:val="26"/>
                <w:lang w:val="nl-NL"/>
              </w:rPr>
              <w:object w:dxaOrig="1380" w:dyaOrig="720" w14:anchorId="606FD4AD">
                <v:shape id="_x0000_i1038" type="#_x0000_t75" style="width:69pt;height:36pt" o:ole="">
                  <v:imagedata r:id="rId43" o:title=""/>
                </v:shape>
                <o:OLEObject Type="Embed" ProgID="Equation.DSMT4" ShapeID="_x0000_i1038" DrawAspect="Content" ObjectID="_1764053520" r:id="rId44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tứ giác </w:t>
            </w:r>
            <w:r w:rsidRPr="00D762F0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639" w:dyaOrig="260" w14:anchorId="6327355F">
                <v:shape id="_x0000_i1039" type="#_x0000_t75" style="width:32pt;height:13pt" o:ole="">
                  <v:imagedata r:id="rId41" o:title=""/>
                </v:shape>
                <o:OLEObject Type="Embed" ProgID="Equation.DSMT4" ShapeID="_x0000_i1039" DrawAspect="Content" ObjectID="_1764053521" r:id="rId45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là hình bình hành </w:t>
            </w:r>
          </w:p>
          <w:p w14:paraId="37DD9C1A" w14:textId="1D034C74" w:rsidR="00D762F0" w:rsidRDefault="00D762F0" w:rsidP="00D762F0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D762F0">
              <w:rPr>
                <w:rFonts w:cs="Times New Roman"/>
                <w:sz w:val="26"/>
                <w:szCs w:val="26"/>
                <w:lang w:val="nl-NL"/>
              </w:rPr>
              <w:t xml:space="preserve">Mà </w:t>
            </w:r>
            <w:r w:rsidRPr="00E42810">
              <w:rPr>
                <w:position w:val="-4"/>
                <w:lang w:val="nl-NL"/>
              </w:rPr>
              <w:object w:dxaOrig="240" w:dyaOrig="260" w14:anchorId="383BABA8">
                <v:shape id="_x0000_i1040" type="#_x0000_t75" style="width:12pt;height:13pt" o:ole="">
                  <v:imagedata r:id="rId46" o:title=""/>
                </v:shape>
                <o:OLEObject Type="Embed" ProgID="Equation.DSMT4" ShapeID="_x0000_i1040" DrawAspect="Content" ObjectID="_1764053522" r:id="rId47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Pr="00D762F0">
              <w:rPr>
                <w:rFonts w:cs="Times New Roman"/>
                <w:sz w:val="26"/>
                <w:szCs w:val="26"/>
                <w:lang w:val="nl-NL"/>
              </w:rPr>
              <w:t>là trung điểm của</w:t>
            </w:r>
            <w:r w:rsidRPr="00E42810">
              <w:rPr>
                <w:position w:val="-4"/>
                <w:lang w:val="nl-NL"/>
              </w:rPr>
              <w:object w:dxaOrig="340" w:dyaOrig="260" w14:anchorId="64352E43">
                <v:shape id="_x0000_i1041" type="#_x0000_t75" style="width:17pt;height:13pt" o:ole="">
                  <v:imagedata r:id="rId48" o:title=""/>
                </v:shape>
                <o:OLEObject Type="Embed" ProgID="Equation.DSMT4" ShapeID="_x0000_i1041" DrawAspect="Content" ObjectID="_1764053523" r:id="rId49"/>
              </w:object>
            </w:r>
          </w:p>
          <w:p w14:paraId="26070C8D" w14:textId="77777777" w:rsidR="00D762F0" w:rsidRDefault="00D762F0" w:rsidP="00D762F0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Nên </w:t>
            </w:r>
            <w:r w:rsidRPr="00E42810">
              <w:rPr>
                <w:position w:val="-4"/>
                <w:lang w:val="nl-NL"/>
              </w:rPr>
              <w:object w:dxaOrig="240" w:dyaOrig="260" w14:anchorId="0F58BC5D">
                <v:shape id="_x0000_i1042" type="#_x0000_t75" style="width:12pt;height:13pt" o:ole="">
                  <v:imagedata r:id="rId46" o:title=""/>
                </v:shape>
                <o:OLEObject Type="Embed" ProgID="Equation.DSMT4" ShapeID="_x0000_i1042" DrawAspect="Content" ObjectID="_1764053524" r:id="rId50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là trung điểm của </w:t>
            </w:r>
            <w:r w:rsidRPr="00D762F0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400" w:dyaOrig="260" w14:anchorId="5EF50101">
                <v:shape id="_x0000_i1043" type="#_x0000_t75" style="width:20pt;height:13pt" o:ole="">
                  <v:imagedata r:id="rId51" o:title=""/>
                </v:shape>
                <o:OLEObject Type="Embed" ProgID="Equation.DSMT4" ShapeID="_x0000_i1043" DrawAspect="Content" ObjectID="_1764053525" r:id="rId52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>( Tính chất)</w:t>
            </w:r>
          </w:p>
          <w:p w14:paraId="5939CE9D" w14:textId="0DDB3575" w:rsidR="00D762F0" w:rsidRPr="00F34D8B" w:rsidRDefault="00D762F0" w:rsidP="00D762F0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Vậy ba điểm </w:t>
            </w:r>
            <w:r w:rsidRPr="00E42810">
              <w:rPr>
                <w:position w:val="-10"/>
                <w:lang w:val="nl-NL"/>
              </w:rPr>
              <w:object w:dxaOrig="740" w:dyaOrig="320" w14:anchorId="673C9F32">
                <v:shape id="_x0000_i1044" type="#_x0000_t75" style="width:37pt;height:16pt" o:ole="">
                  <v:imagedata r:id="rId53" o:title=""/>
                </v:shape>
                <o:OLEObject Type="Embed" ProgID="Equation.DSMT4" ShapeID="_x0000_i1044" DrawAspect="Content" ObjectID="_1764053526" r:id="rId54"/>
              </w:object>
            </w:r>
            <w:r w:rsidRPr="00D762F0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thẳng hàng.</w:t>
            </w:r>
          </w:p>
        </w:tc>
      </w:tr>
      <w:tr w:rsidR="00376D49" w:rsidRPr="00654F84" w14:paraId="248156B5" w14:textId="77777777" w:rsidTr="00D2419A">
        <w:tc>
          <w:tcPr>
            <w:tcW w:w="10201" w:type="dxa"/>
            <w:gridSpan w:val="2"/>
          </w:tcPr>
          <w:p w14:paraId="420DBFBC" w14:textId="6B2841E1" w:rsidR="009035A4" w:rsidRPr="00654F84" w:rsidRDefault="00231D47" w:rsidP="00D2419A">
            <w:pPr>
              <w:tabs>
                <w:tab w:val="left" w:pos="567"/>
                <w:tab w:val="left" w:pos="1134"/>
              </w:tabs>
              <w:jc w:val="center"/>
              <w:rPr>
                <w:rFonts w:cs="Times New Roman"/>
                <w:b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lastRenderedPageBreak/>
              <w:t>Luyện tập</w:t>
            </w:r>
            <w:r w:rsidR="00376D49">
              <w:rPr>
                <w:rFonts w:cs="Times New Roman"/>
                <w:b/>
                <w:sz w:val="26"/>
                <w:szCs w:val="26"/>
                <w:lang w:val="nl-NL"/>
              </w:rPr>
              <w:t xml:space="preserve"> ( 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2</w:t>
            </w:r>
            <w:r w:rsidR="00D2419A">
              <w:rPr>
                <w:rFonts w:cs="Times New Roman"/>
                <w:b/>
                <w:sz w:val="26"/>
                <w:szCs w:val="26"/>
                <w:lang w:val="nl-NL"/>
              </w:rPr>
              <w:t>5</w:t>
            </w:r>
            <w:r w:rsidR="00376D49">
              <w:rPr>
                <w:rFonts w:cs="Times New Roman"/>
                <w:b/>
                <w:sz w:val="26"/>
                <w:szCs w:val="26"/>
                <w:lang w:val="nl-NL"/>
              </w:rPr>
              <w:t xml:space="preserve"> phút)</w:t>
            </w:r>
          </w:p>
        </w:tc>
      </w:tr>
      <w:tr w:rsidR="00DD7242" w:rsidRPr="00654F84" w14:paraId="6DBE2A9B" w14:textId="77777777" w:rsidTr="00D2419A">
        <w:tc>
          <w:tcPr>
            <w:tcW w:w="5098" w:type="dxa"/>
          </w:tcPr>
          <w:p w14:paraId="7DE7AF00" w14:textId="758EA90F" w:rsidR="00C55B19" w:rsidRDefault="007B7DA8" w:rsidP="007B7DA8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1: Chuyển giao nhiệm vụ:</w:t>
            </w:r>
            <w:r w:rsidR="00DC2F4E">
              <w:rPr>
                <w:rFonts w:cs="Times New Roman"/>
                <w:b/>
                <w:sz w:val="26"/>
                <w:szCs w:val="26"/>
                <w:lang w:val="nl-NL"/>
              </w:rPr>
              <w:t xml:space="preserve"> (8</w:t>
            </w:r>
            <w:r w:rsidR="00E959B1">
              <w:rPr>
                <w:rFonts w:cs="Times New Roman"/>
                <w:b/>
                <w:sz w:val="26"/>
                <w:szCs w:val="26"/>
                <w:lang w:val="nl-NL"/>
              </w:rPr>
              <w:t xml:space="preserve"> phút)</w:t>
            </w:r>
          </w:p>
          <w:p w14:paraId="45872595" w14:textId="0BED7287" w:rsidR="0081307A" w:rsidRDefault="008432F1" w:rsidP="0081307A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 GV phát triển bài toán trên với các ý:</w:t>
            </w:r>
          </w:p>
          <w:p w14:paraId="5DA4A7E3" w14:textId="40D81AC2" w:rsidR="007E05FF" w:rsidRDefault="008432F1" w:rsidP="002F7938">
            <w:pPr>
              <w:pStyle w:val="ListParagraph"/>
              <w:numPr>
                <w:ilvl w:val="0"/>
                <w:numId w:val="10"/>
              </w:numPr>
              <w:tabs>
                <w:tab w:val="left" w:pos="567"/>
                <w:tab w:val="left" w:pos="1134"/>
              </w:tabs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284EE0" w:rsidRPr="00284EE0">
              <w:rPr>
                <w:rFonts w:cs="Times New Roman"/>
                <w:sz w:val="26"/>
                <w:szCs w:val="26"/>
                <w:lang w:val="nl-NL"/>
              </w:rPr>
              <w:t xml:space="preserve">Gọi </w:t>
            </w:r>
            <w:r w:rsidR="00284EE0" w:rsidRPr="00284EE0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260" w:dyaOrig="260" w14:anchorId="16481A75">
                <v:shape id="_x0000_i1045" type="#_x0000_t75" style="width:13pt;height:13pt" o:ole="">
                  <v:imagedata r:id="rId55" o:title=""/>
                </v:shape>
                <o:OLEObject Type="Embed" ProgID="Equation.DSMT4" ShapeID="_x0000_i1045" DrawAspect="Content" ObjectID="_1764053527" r:id="rId56"/>
              </w:object>
            </w:r>
            <w:r w:rsidR="00AA07C8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284EE0" w:rsidRPr="00284EE0">
              <w:rPr>
                <w:rFonts w:cs="Times New Roman"/>
                <w:sz w:val="26"/>
                <w:szCs w:val="26"/>
                <w:lang w:val="nl-NL"/>
              </w:rPr>
              <w:t xml:space="preserve">là giao điểm của </w:t>
            </w:r>
            <w:r w:rsidR="00284EE0" w:rsidRPr="00523116">
              <w:rPr>
                <w:position w:val="-4"/>
              </w:rPr>
              <w:object w:dxaOrig="420" w:dyaOrig="260" w14:anchorId="672BC44E">
                <v:shape id="_x0000_i1046" type="#_x0000_t75" style="width:21.5pt;height:13pt" o:ole="">
                  <v:imagedata r:id="rId57" o:title=""/>
                </v:shape>
                <o:OLEObject Type="Embed" ProgID="Equation.DSMT4" ShapeID="_x0000_i1046" DrawAspect="Content" ObjectID="_1764053528" r:id="rId58"/>
              </w:object>
            </w:r>
            <w:r w:rsidR="00284EE0">
              <w:t xml:space="preserve">với </w:t>
            </w:r>
            <w:r w:rsidR="00284EE0" w:rsidRPr="008432F1">
              <w:rPr>
                <w:rFonts w:cs="Times New Roman"/>
                <w:position w:val="-4"/>
                <w:sz w:val="26"/>
                <w:szCs w:val="26"/>
                <w:lang w:val="nl-NL"/>
              </w:rPr>
              <w:object w:dxaOrig="440" w:dyaOrig="260" w14:anchorId="1516E152">
                <v:shape id="_x0000_i1047" type="#_x0000_t75" style="width:22pt;height:13pt" o:ole="">
                  <v:imagedata r:id="rId59" o:title=""/>
                </v:shape>
                <o:OLEObject Type="Embed" ProgID="Equation.DSMT4" ShapeID="_x0000_i1047" DrawAspect="Content" ObjectID="_1764053529" r:id="rId60"/>
              </w:object>
            </w:r>
            <w:r w:rsidR="00284EE0">
              <w:t xml:space="preserve">. </w:t>
            </w:r>
            <w:r w:rsidR="007E05FF">
              <w:rPr>
                <w:rFonts w:cs="Times New Roman"/>
                <w:sz w:val="26"/>
                <w:szCs w:val="26"/>
                <w:lang w:val="nl-NL"/>
              </w:rPr>
              <w:t xml:space="preserve">Chứng minh rằng: </w:t>
            </w:r>
            <w:r w:rsidR="007E05FF" w:rsidRPr="007E05FF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060" w:dyaOrig="620" w14:anchorId="4FE4DBB2">
                <v:shape id="_x0000_i1048" type="#_x0000_t75" style="width:53pt;height:31pt" o:ole="">
                  <v:imagedata r:id="rId61" o:title=""/>
                </v:shape>
                <o:OLEObject Type="Embed" ProgID="Equation.DSMT4" ShapeID="_x0000_i1048" DrawAspect="Content" ObjectID="_1764053530" r:id="rId62"/>
              </w:object>
            </w:r>
          </w:p>
          <w:p w14:paraId="394B1050" w14:textId="77777777" w:rsidR="007E05FF" w:rsidRPr="00284EE0" w:rsidRDefault="007E05FF" w:rsidP="00284EE0">
            <w:pPr>
              <w:tabs>
                <w:tab w:val="left" w:pos="567"/>
                <w:tab w:val="left" w:pos="1134"/>
              </w:tabs>
              <w:ind w:left="360"/>
              <w:rPr>
                <w:rFonts w:cs="Times New Roman"/>
                <w:sz w:val="26"/>
                <w:szCs w:val="26"/>
                <w:lang w:val="nl-NL"/>
              </w:rPr>
            </w:pPr>
          </w:p>
          <w:p w14:paraId="3DDF5D23" w14:textId="77777777" w:rsidR="00C55B19" w:rsidRDefault="00C55B19" w:rsidP="0031639E">
            <w:pPr>
              <w:rPr>
                <w:rFonts w:cs="Times New Roman"/>
                <w:noProof/>
                <w:sz w:val="26"/>
                <w:szCs w:val="26"/>
              </w:rPr>
            </w:pPr>
          </w:p>
          <w:p w14:paraId="1462AB63" w14:textId="3A7CBD5E" w:rsidR="00C55B19" w:rsidRPr="002C74F0" w:rsidRDefault="00683A95" w:rsidP="0031639E">
            <w:pPr>
              <w:rPr>
                <w:rFonts w:cs="Times New Roman"/>
                <w:noProof/>
                <w:sz w:val="26"/>
                <w:szCs w:val="26"/>
              </w:rPr>
            </w:pPr>
            <w:r w:rsidRPr="00CC21BF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E798894" wp14:editId="77796FE7">
                  <wp:extent cx="3185160" cy="15621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029E51A" w14:textId="77777777" w:rsidR="009D4401" w:rsidRPr="009D4401" w:rsidRDefault="00371364" w:rsidP="009D4401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9D4401">
              <w:rPr>
                <w:rFonts w:cs="Times New Roman"/>
                <w:sz w:val="26"/>
                <w:szCs w:val="26"/>
                <w:lang w:val="nl-NL"/>
              </w:rPr>
              <w:t>Gv yêu cầu hs</w:t>
            </w:r>
            <w:r w:rsidR="00E14501" w:rsidRPr="009D4401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</w:p>
          <w:p w14:paraId="4F0DA769" w14:textId="48C6BB30" w:rsidR="00371364" w:rsidRDefault="009D4401" w:rsidP="009D4401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vi-VN"/>
              </w:rPr>
              <w:t>T</w:t>
            </w:r>
            <w:r w:rsidR="0081307A" w:rsidRPr="009D4401">
              <w:rPr>
                <w:rFonts w:cs="Times New Roman"/>
                <w:sz w:val="26"/>
                <w:szCs w:val="26"/>
                <w:lang w:val="nl-NL"/>
              </w:rPr>
              <w:t xml:space="preserve">rình bày </w:t>
            </w:r>
            <w:r w:rsidR="00C30519" w:rsidRPr="009D4401">
              <w:rPr>
                <w:rFonts w:cs="Times New Roman"/>
                <w:sz w:val="26"/>
                <w:szCs w:val="26"/>
                <w:lang w:val="nl-NL"/>
              </w:rPr>
              <w:t xml:space="preserve">sơ đồ </w:t>
            </w:r>
            <w:r w:rsidRPr="009D4401">
              <w:rPr>
                <w:rFonts w:cs="Times New Roman"/>
                <w:sz w:val="26"/>
                <w:szCs w:val="26"/>
                <w:lang w:val="vi-VN"/>
              </w:rPr>
              <w:t>phân tích</w:t>
            </w:r>
            <w:r w:rsidR="00C30519" w:rsidRPr="009D4401">
              <w:rPr>
                <w:rFonts w:cs="Times New Roman"/>
                <w:sz w:val="26"/>
                <w:szCs w:val="26"/>
                <w:lang w:val="nl-NL"/>
              </w:rPr>
              <w:t xml:space="preserve"> ngược  để giải quyết yêu cầu bài toán </w:t>
            </w:r>
          </w:p>
          <w:p w14:paraId="112ACAFF" w14:textId="2BC53429" w:rsidR="006E567E" w:rsidRDefault="000523A4" w:rsidP="0031639E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2: Thực hiện nhiệm v</w:t>
            </w:r>
            <w:r w:rsidR="0031639E">
              <w:rPr>
                <w:rFonts w:cs="Times New Roman"/>
                <w:b/>
                <w:sz w:val="26"/>
                <w:szCs w:val="26"/>
                <w:lang w:val="nl-NL"/>
              </w:rPr>
              <w:t>ụ</w:t>
            </w: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: </w:t>
            </w:r>
          </w:p>
          <w:p w14:paraId="6362228F" w14:textId="4E62AC08" w:rsidR="000523A4" w:rsidRDefault="00E14501" w:rsidP="0031639E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Hs hoạt động </w:t>
            </w:r>
            <w:r w:rsidR="00231423">
              <w:rPr>
                <w:rFonts w:cs="Times New Roman"/>
                <w:sz w:val="26"/>
                <w:szCs w:val="26"/>
                <w:lang w:val="nl-NL"/>
              </w:rPr>
              <w:t>cá nhân</w:t>
            </w:r>
            <w:r w:rsidR="00C30519">
              <w:rPr>
                <w:rFonts w:cs="Times New Roman"/>
                <w:sz w:val="26"/>
                <w:szCs w:val="26"/>
                <w:lang w:val="nl-NL"/>
              </w:rPr>
              <w:t xml:space="preserve"> để phát hiện hướng giải </w:t>
            </w:r>
            <w:r w:rsidR="00C30519">
              <w:rPr>
                <w:rFonts w:cs="Times New Roman"/>
                <w:sz w:val="26"/>
                <w:szCs w:val="26"/>
                <w:lang w:val="nl-NL"/>
              </w:rPr>
              <w:lastRenderedPageBreak/>
              <w:t xml:space="preserve">quyết bài toán </w:t>
            </w:r>
            <w:r w:rsidR="005D1DA7">
              <w:rPr>
                <w:rFonts w:cs="Times New Roman"/>
                <w:sz w:val="26"/>
                <w:szCs w:val="26"/>
                <w:lang w:val="nl-NL"/>
              </w:rPr>
              <w:t>( sơ đồ</w:t>
            </w:r>
            <w:r w:rsidR="00231D47">
              <w:rPr>
                <w:rFonts w:cs="Times New Roman"/>
                <w:sz w:val="26"/>
                <w:szCs w:val="26"/>
                <w:lang w:val="nl-NL"/>
              </w:rPr>
              <w:t xml:space="preserve"> phân tích 3</w:t>
            </w:r>
            <w:r w:rsidR="005D1DA7">
              <w:rPr>
                <w:rFonts w:cs="Times New Roman"/>
                <w:sz w:val="26"/>
                <w:szCs w:val="26"/>
                <w:lang w:val="nl-NL"/>
              </w:rPr>
              <w:t xml:space="preserve"> phút)</w:t>
            </w:r>
          </w:p>
          <w:p w14:paraId="5C67DC27" w14:textId="46731291" w:rsidR="00F824C0" w:rsidRDefault="004F77F3" w:rsidP="004F77F3">
            <w:pPr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7E05FF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060" w:dyaOrig="620" w14:anchorId="3F1CE339">
                <v:shape id="_x0000_i1049" type="#_x0000_t75" style="width:53pt;height:31pt" o:ole="">
                  <v:imagedata r:id="rId61" o:title=""/>
                </v:shape>
                <o:OLEObject Type="Embed" ProgID="Equation.DSMT4" ShapeID="_x0000_i1049" DrawAspect="Content" ObjectID="_1764053531" r:id="rId64"/>
              </w:object>
            </w:r>
          </w:p>
          <w:p w14:paraId="479C30DF" w14:textId="62293226" w:rsidR="004F77F3" w:rsidRDefault="004F77F3" w:rsidP="004F77F3">
            <w:pPr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5783C913">
                <v:shape id="_x0000_i1050" type="#_x0000_t75" style="width:11.5pt;height:16pt" o:ole="">
                  <v:imagedata r:id="rId65" o:title=""/>
                </v:shape>
                <o:OLEObject Type="Embed" ProgID="Equation.DSMT4" ShapeID="_x0000_i1050" DrawAspect="Content" ObjectID="_1764053532" r:id="rId66"/>
              </w:object>
            </w:r>
          </w:p>
          <w:p w14:paraId="6175B7D1" w14:textId="65A740F3" w:rsidR="004F77F3" w:rsidRDefault="004F77F3" w:rsidP="004F77F3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F77F3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400" w:dyaOrig="260" w14:anchorId="672560E9">
                <v:shape id="_x0000_i1051" type="#_x0000_t75" style="width:21pt;height:13pt" o:ole="">
                  <v:imagedata r:id="rId67" o:title=""/>
                </v:shape>
                <o:OLEObject Type="Embed" ProgID="Equation.DSMT4" ShapeID="_x0000_i1051" DrawAspect="Content" ObjectID="_1764053533" r:id="rId68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là tia phân giác của </w:t>
            </w:r>
            <w:r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540" w:dyaOrig="340" w14:anchorId="1E8E73DA">
                <v:shape id="_x0000_i1052" type="#_x0000_t75" style="width:27pt;height:17pt" o:ole="">
                  <v:imagedata r:id="rId69" o:title=""/>
                </v:shape>
                <o:OLEObject Type="Embed" ProgID="Equation.DSMT4" ShapeID="_x0000_i1052" DrawAspect="Content" ObjectID="_1764053534" r:id="rId70"/>
              </w:object>
            </w:r>
          </w:p>
          <w:p w14:paraId="477A527C" w14:textId="7DC7DF7D" w:rsidR="004F77F3" w:rsidRDefault="004F77F3" w:rsidP="004F77F3">
            <w:pPr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4830C1E0">
                <v:shape id="_x0000_i1053" type="#_x0000_t75" style="width:11.5pt;height:16pt" o:ole="">
                  <v:imagedata r:id="rId65" o:title=""/>
                </v:shape>
                <o:OLEObject Type="Embed" ProgID="Equation.DSMT4" ShapeID="_x0000_i1053" DrawAspect="Content" ObjectID="_1764053535" r:id="rId71"/>
              </w:object>
            </w:r>
          </w:p>
          <w:p w14:paraId="77D5A848" w14:textId="44FDA418" w:rsidR="004F77F3" w:rsidRDefault="004F77F3" w:rsidP="004F77F3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F77F3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360" w:dyaOrig="260" w14:anchorId="1BC22A5A">
                <v:shape id="_x0000_i1054" type="#_x0000_t75" style="width:19pt;height:13pt" o:ole="">
                  <v:imagedata r:id="rId72" o:title=""/>
                </v:shape>
                <o:OLEObject Type="Embed" ProgID="Equation.DSMT4" ShapeID="_x0000_i1054" DrawAspect="Content" ObjectID="_1764053536" r:id="rId73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là tia phân giác của </w:t>
            </w:r>
            <w:r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560" w:dyaOrig="340" w14:anchorId="02DF7386">
                <v:shape id="_x0000_i1055" type="#_x0000_t75" style="width:28pt;height:17pt" o:ole="">
                  <v:imagedata r:id="rId74" o:title=""/>
                </v:shape>
                <o:OLEObject Type="Embed" ProgID="Equation.DSMT4" ShapeID="_x0000_i1055" DrawAspect="Content" ObjectID="_1764053537" r:id="rId75"/>
              </w:object>
            </w:r>
          </w:p>
          <w:p w14:paraId="518D0B5A" w14:textId="6BE5B579" w:rsidR="004F77F3" w:rsidRDefault="004F77F3" w:rsidP="004F77F3">
            <w:pPr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1809FE1A">
                <v:shape id="_x0000_i1056" type="#_x0000_t75" style="width:11.5pt;height:16pt" o:ole="">
                  <v:imagedata r:id="rId65" o:title=""/>
                </v:shape>
                <o:OLEObject Type="Embed" ProgID="Equation.DSMT4" ShapeID="_x0000_i1056" DrawAspect="Content" ObjectID="_1764053538" r:id="rId76"/>
              </w:object>
            </w:r>
          </w:p>
          <w:p w14:paraId="5F22D643" w14:textId="57D426B3" w:rsidR="004F77F3" w:rsidRDefault="004F77F3" w:rsidP="004F77F3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F77F3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680" w:dyaOrig="260" w14:anchorId="7B4F55FB">
                <v:shape id="_x0000_i1057" type="#_x0000_t75" style="width:33pt;height:12pt" o:ole="">
                  <v:imagedata r:id="rId77" o:title=""/>
                </v:shape>
                <o:OLEObject Type="Embed" ProgID="Equation.DSMT4" ShapeID="_x0000_i1057" DrawAspect="Content" ObjectID="_1764053539" r:id="rId78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cân tại </w:t>
            </w:r>
            <w:r w:rsidRPr="0044468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260" w:dyaOrig="260" w14:anchorId="2DA280B6">
                <v:shape id="_x0000_i1058" type="#_x0000_t75" style="width:13pt;height:13pt" o:ole="">
                  <v:imagedata r:id="rId79" o:title=""/>
                </v:shape>
                <o:OLEObject Type="Embed" ProgID="Equation.DSMT4" ShapeID="_x0000_i1058" DrawAspect="Content" ObjectID="_1764053540" r:id="rId80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4E3089C7" w14:textId="3826824E" w:rsidR="004F77F3" w:rsidRDefault="004F77F3" w:rsidP="004F77F3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F77F3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360" w:dyaOrig="260" w14:anchorId="6E2B431F">
                <v:shape id="_x0000_i1059" type="#_x0000_t75" style="width:19pt;height:13pt" o:ole="">
                  <v:imagedata r:id="rId81" o:title=""/>
                </v:shape>
                <o:OLEObject Type="Embed" ProgID="Equation.DSMT4" ShapeID="_x0000_i1059" DrawAspect="Content" ObjectID="_1764053541" r:id="rId82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là đường trung tuyến</w:t>
            </w:r>
          </w:p>
          <w:p w14:paraId="53682E09" w14:textId="77777777" w:rsidR="006D1F1A" w:rsidRDefault="000523A4" w:rsidP="0031639E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7141FAEC" w14:textId="69C4567B" w:rsidR="0031639E" w:rsidRDefault="0031639E" w:rsidP="004F77F3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="009D4401">
              <w:rPr>
                <w:rFonts w:cs="Times New Roman"/>
                <w:sz w:val="26"/>
                <w:szCs w:val="26"/>
                <w:lang w:val="vi-VN"/>
              </w:rPr>
              <w:t>GV trình chiếu sơ đồ phân tích của hs bằng máy chiếu đa vật thể</w:t>
            </w:r>
            <w:r w:rsidR="004F77F3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</w:p>
          <w:p w14:paraId="05858AD3" w14:textId="77777777" w:rsidR="00D061B5" w:rsidRDefault="004F77F3" w:rsidP="004F77F3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-1 hs lên trình bày bài chứng minh</w:t>
            </w:r>
            <w:r w:rsidR="00E959B1">
              <w:rPr>
                <w:rFonts w:cs="Times New Roman"/>
                <w:sz w:val="26"/>
                <w:szCs w:val="26"/>
                <w:lang w:val="nl-NL"/>
              </w:rPr>
              <w:t xml:space="preserve"> trên bảng</w:t>
            </w:r>
            <w:r w:rsidR="00D061B5">
              <w:rPr>
                <w:rFonts w:cs="Times New Roman"/>
                <w:sz w:val="26"/>
                <w:szCs w:val="26"/>
                <w:lang w:val="nl-NL"/>
              </w:rPr>
              <w:t xml:space="preserve">, </w:t>
            </w:r>
          </w:p>
          <w:p w14:paraId="7BF111F1" w14:textId="103DC3B8" w:rsidR="004F77F3" w:rsidRDefault="00D061B5" w:rsidP="004F77F3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-T</w:t>
            </w:r>
            <w:r w:rsidR="004F77F3">
              <w:rPr>
                <w:rFonts w:cs="Times New Roman"/>
                <w:sz w:val="26"/>
                <w:szCs w:val="26"/>
                <w:lang w:val="nl-NL"/>
              </w:rPr>
              <w:t>oàn bộ hs dưới làm vào vở.</w:t>
            </w:r>
          </w:p>
          <w:p w14:paraId="25EFD27E" w14:textId="7AEDE68B" w:rsidR="006D1F1A" w:rsidRPr="00654F84" w:rsidRDefault="0031639E" w:rsidP="0031639E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- </w:t>
            </w:r>
            <w:r w:rsidR="00E959B1">
              <w:rPr>
                <w:rFonts w:cs="Times New Roman"/>
                <w:sz w:val="26"/>
                <w:szCs w:val="26"/>
                <w:lang w:val="nl-NL"/>
              </w:rPr>
              <w:t>N</w:t>
            </w:r>
            <w:r w:rsidR="000523A4" w:rsidRPr="00654F84">
              <w:rPr>
                <w:rFonts w:cs="Times New Roman"/>
                <w:sz w:val="26"/>
                <w:szCs w:val="26"/>
                <w:lang w:val="nl-NL"/>
              </w:rPr>
              <w:t>hận xét, bổ sung</w:t>
            </w:r>
            <w:r w:rsidR="006D1F1A"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  <w:p w14:paraId="6C0B3968" w14:textId="77777777" w:rsidR="0031639E" w:rsidRDefault="000523A4" w:rsidP="0031639E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33C247ED" w14:textId="77777777" w:rsidR="00045C2F" w:rsidRDefault="0031639E" w:rsidP="00045C2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="000523A4"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</w:t>
            </w:r>
            <w:r w:rsidR="000523A4" w:rsidRPr="00654F8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kết luận</w:t>
            </w:r>
            <w:r w:rsidR="002C789F"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  <w:p w14:paraId="53AC77D1" w14:textId="1F0A33DB" w:rsidR="00682390" w:rsidRDefault="00E959B1" w:rsidP="00682390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+ Qua đây các em chú ý cách chứng minh tam giác cân </w:t>
            </w:r>
          </w:p>
          <w:p w14:paraId="65741A32" w14:textId="7B2B1CD6" w:rsidR="00490CA1" w:rsidRDefault="00490CA1" w:rsidP="00682390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+ Nhắc đ</w:t>
            </w:r>
            <w:r w:rsidR="00EE6530">
              <w:rPr>
                <w:rFonts w:cs="Times New Roman"/>
                <w:sz w:val="26"/>
                <w:szCs w:val="26"/>
                <w:lang w:val="nl-NL"/>
              </w:rPr>
              <w:t>ến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chứng minh </w:t>
            </w:r>
            <w:r w:rsidR="004E5035">
              <w:rPr>
                <w:rFonts w:cs="Times New Roman"/>
                <w:sz w:val="26"/>
                <w:szCs w:val="26"/>
                <w:lang w:val="nl-NL"/>
              </w:rPr>
              <w:t>tỉ lệ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thức </w:t>
            </w:r>
            <w:r w:rsidR="004E5035">
              <w:rPr>
                <w:rFonts w:cs="Times New Roman"/>
                <w:sz w:val="26"/>
                <w:szCs w:val="26"/>
                <w:lang w:val="nl-NL"/>
              </w:rPr>
              <w:t xml:space="preserve">trong hình học </w:t>
            </w:r>
            <w:r w:rsidR="00EE6530">
              <w:rPr>
                <w:rFonts w:cs="Times New Roman"/>
                <w:sz w:val="26"/>
                <w:szCs w:val="26"/>
                <w:lang w:val="nl-NL"/>
              </w:rPr>
              <w:t>ta có thể nghĩ ngay đến tia phân giác</w:t>
            </w:r>
          </w:p>
          <w:p w14:paraId="661EA1DC" w14:textId="77777777" w:rsidR="00D061B5" w:rsidRDefault="00D061B5" w:rsidP="00682390">
            <w:pPr>
              <w:rPr>
                <w:rFonts w:cs="Times New Roman"/>
                <w:sz w:val="26"/>
                <w:szCs w:val="26"/>
                <w:lang w:val="vi-VN"/>
              </w:rPr>
            </w:pPr>
          </w:p>
          <w:p w14:paraId="2110B747" w14:textId="77777777" w:rsidR="00D061B5" w:rsidRDefault="00D061B5" w:rsidP="00682390">
            <w:pPr>
              <w:rPr>
                <w:rFonts w:cs="Times New Roman"/>
                <w:sz w:val="26"/>
                <w:szCs w:val="26"/>
                <w:lang w:val="vi-VN"/>
              </w:rPr>
            </w:pPr>
          </w:p>
          <w:p w14:paraId="0C09313D" w14:textId="03B82218" w:rsidR="001D761D" w:rsidRPr="00EE6530" w:rsidRDefault="009D4401" w:rsidP="00682390">
            <w:pPr>
              <w:rPr>
                <w:rFonts w:cs="Times New Roman"/>
                <w:sz w:val="26"/>
                <w:szCs w:val="26"/>
                <w:lang w:val="vi-VN"/>
              </w:rPr>
            </w:pPr>
            <w:r w:rsidRPr="00EE6530">
              <w:rPr>
                <w:rFonts w:cs="Times New Roman"/>
                <w:b/>
                <w:sz w:val="26"/>
                <w:szCs w:val="26"/>
                <w:lang w:val="vi-VN"/>
              </w:rPr>
              <w:t xml:space="preserve">GV </w:t>
            </w:r>
            <w:r w:rsidR="00D061B5" w:rsidRPr="00EE6530">
              <w:rPr>
                <w:rFonts w:cs="Times New Roman"/>
                <w:b/>
                <w:sz w:val="26"/>
                <w:szCs w:val="26"/>
              </w:rPr>
              <w:t>mở rộng</w:t>
            </w:r>
            <w:r w:rsidR="00D061B5">
              <w:rPr>
                <w:rFonts w:cs="Times New Roman"/>
                <w:sz w:val="26"/>
                <w:szCs w:val="26"/>
              </w:rPr>
              <w:t>:</w:t>
            </w:r>
            <w:r>
              <w:rPr>
                <w:rFonts w:cs="Times New Roman"/>
                <w:sz w:val="26"/>
                <w:szCs w:val="26"/>
                <w:lang w:val="vi-VN"/>
              </w:rPr>
              <w:t xml:space="preserve"> “còn cách nào khác để chứng minh </w:t>
            </w:r>
            <w:r w:rsidRPr="007E05FF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060" w:dyaOrig="620" w14:anchorId="08FDEF6E">
                <v:shape id="_x0000_i1060" type="#_x0000_t75" style="width:53pt;height:31pt" o:ole="">
                  <v:imagedata r:id="rId61" o:title=""/>
                </v:shape>
                <o:OLEObject Type="Embed" ProgID="Equation.DSMT4" ShapeID="_x0000_i1060" DrawAspect="Content" ObjectID="_1764053542" r:id="rId83"/>
              </w:object>
            </w:r>
            <w:r>
              <w:rPr>
                <w:rFonts w:cs="Times New Roman"/>
                <w:sz w:val="26"/>
                <w:szCs w:val="26"/>
                <w:lang w:val="vi-VN"/>
              </w:rPr>
              <w:t>?</w:t>
            </w:r>
          </w:p>
          <w:p w14:paraId="3A8F181E" w14:textId="6F72500D" w:rsidR="009D4401" w:rsidRPr="0031639E" w:rsidRDefault="009D4401" w:rsidP="00682390">
            <w:pPr>
              <w:rPr>
                <w:rFonts w:cs="Times New Roman"/>
                <w:sz w:val="26"/>
                <w:szCs w:val="26"/>
                <w:lang w:val="nl-NL"/>
              </w:rPr>
            </w:pPr>
          </w:p>
        </w:tc>
        <w:tc>
          <w:tcPr>
            <w:tcW w:w="5103" w:type="dxa"/>
          </w:tcPr>
          <w:p w14:paraId="2D7AE559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554EEBF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3E079CE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C920EBF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A798069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3A29964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C89DC8E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2A84FD9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26B5C79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BFD22CD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C9713F1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BDEF4C1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F2B7962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03EC29E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14C736E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693341E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ECDCCB1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6A9B751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DF3EF09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106EC26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2AC478E" w14:textId="77777777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BF7833C" w14:textId="03355626" w:rsidR="003866E6" w:rsidRDefault="003866E6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lastRenderedPageBreak/>
              <w:t xml:space="preserve">c) </w:t>
            </w:r>
          </w:p>
          <w:p w14:paraId="5F912A04" w14:textId="7891C9CC" w:rsidR="00C30519" w:rsidRPr="003866E6" w:rsidRDefault="00444689" w:rsidP="003866E6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3866E6">
              <w:rPr>
                <w:rFonts w:cs="Times New Roman"/>
                <w:color w:val="000000" w:themeColor="text1"/>
                <w:sz w:val="26"/>
                <w:szCs w:val="26"/>
              </w:rPr>
              <w:t xml:space="preserve">Xét </w:t>
            </w:r>
            <w:r w:rsidRPr="00444689">
              <w:object w:dxaOrig="680" w:dyaOrig="260" w14:anchorId="19F65676">
                <v:shape id="_x0000_i1061" type="#_x0000_t75" style="width:33.5pt;height:13pt" o:ole="">
                  <v:imagedata r:id="rId84" o:title=""/>
                </v:shape>
                <o:OLEObject Type="Embed" ProgID="Equation.DSMT4" ShapeID="_x0000_i1061" DrawAspect="Content" ObjectID="_1764053543" r:id="rId85"/>
              </w:object>
            </w:r>
            <w:r w:rsidRPr="003866E6">
              <w:rPr>
                <w:rFonts w:cs="Times New Roman"/>
                <w:color w:val="000000" w:themeColor="text1"/>
                <w:sz w:val="26"/>
                <w:szCs w:val="26"/>
              </w:rPr>
              <w:t xml:space="preserve"> có</w:t>
            </w:r>
          </w:p>
          <w:p w14:paraId="47DBD714" w14:textId="77777777" w:rsidR="00C30519" w:rsidRDefault="00C30519" w:rsidP="00C3051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9C4BBF">
              <w:rPr>
                <w:position w:val="-24"/>
                <w:lang w:val="nl-NL"/>
              </w:rPr>
              <w:object w:dxaOrig="2200" w:dyaOrig="620" w14:anchorId="15E1A22E">
                <v:shape id="_x0000_i1062" type="#_x0000_t75" style="width:110.5pt;height:31pt" o:ole="">
                  <v:imagedata r:id="rId86" o:title=""/>
                </v:shape>
                <o:OLEObject Type="Embed" ProgID="Equation.DSMT4" ShapeID="_x0000_i1062" DrawAspect="Content" ObjectID="_1764053544" r:id="rId87"/>
              </w:object>
            </w:r>
            <w:r w:rsidRPr="00444689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980" w:dyaOrig="279" w14:anchorId="21BD8C72">
                <v:shape id="_x0000_i1063" type="#_x0000_t75" style="width:47pt;height:14pt" o:ole="">
                  <v:imagedata r:id="rId88" o:title=""/>
                </v:shape>
                <o:OLEObject Type="Embed" ProgID="Equation.DSMT4" ShapeID="_x0000_i1063" DrawAspect="Content" ObjectID="_1764053545" r:id="rId89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cân tại </w:t>
            </w:r>
            <w:r w:rsidRPr="0044468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260" w:dyaOrig="260" w14:anchorId="7FC1C628">
                <v:shape id="_x0000_i1064" type="#_x0000_t75" style="width:13pt;height:13pt" o:ole="">
                  <v:imagedata r:id="rId79" o:title=""/>
                </v:shape>
                <o:OLEObject Type="Embed" ProgID="Equation.DSMT4" ShapeID="_x0000_i1064" DrawAspect="Content" ObjectID="_1764053546" r:id="rId90"/>
              </w:object>
            </w:r>
          </w:p>
          <w:p w14:paraId="4422E73F" w14:textId="6604E220" w:rsidR="00444689" w:rsidRDefault="00C30519" w:rsidP="0044468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Mà</w:t>
            </w:r>
            <w:r w:rsidR="00CC21BF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53177D" w:rsidRPr="00CC21BF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CC21BF" w:rsidRPr="00CC21BF">
              <w:rPr>
                <w:position w:val="-4"/>
              </w:rPr>
              <w:object w:dxaOrig="200" w:dyaOrig="260" w14:anchorId="40AF64A4">
                <v:shape id="_x0000_i1065" type="#_x0000_t75" style="width:10pt;height:11pt" o:ole="">
                  <v:imagedata r:id="rId91" o:title=""/>
                </v:shape>
                <o:OLEObject Type="Embed" ProgID="Equation.DSMT4" ShapeID="_x0000_i1065" DrawAspect="Content" ObjectID="_1764053547" r:id="rId92"/>
              </w:object>
            </w:r>
            <w:r w:rsidR="0053177D" w:rsidRPr="00CC21BF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CC21BF">
              <w:rPr>
                <w:rFonts w:cs="Times New Roman"/>
                <w:color w:val="000000" w:themeColor="text1"/>
                <w:sz w:val="26"/>
                <w:szCs w:val="26"/>
              </w:rPr>
              <w:t xml:space="preserve">là trung điểm của </w:t>
            </w:r>
            <w:r w:rsidR="00444689" w:rsidRPr="0044468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400" w:dyaOrig="260" w14:anchorId="02E17614">
                <v:shape id="_x0000_i1066" type="#_x0000_t75" style="width:20pt;height:13pt" o:ole="">
                  <v:imagedata r:id="rId93" o:title=""/>
                </v:shape>
                <o:OLEObject Type="Embed" ProgID="Equation.DSMT4" ShapeID="_x0000_i1066" DrawAspect="Content" ObjectID="_1764053548" r:id="rId94"/>
              </w:object>
            </w:r>
          </w:p>
          <w:p w14:paraId="28CC6711" w14:textId="2B3BC25C" w:rsidR="0081307A" w:rsidRPr="0081307A" w:rsidRDefault="00444689" w:rsidP="0044468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44689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639" w:dyaOrig="279" w14:anchorId="310A7277">
                <v:shape id="_x0000_i1067" type="#_x0000_t75" style="width:32pt;height:14pt" o:ole="">
                  <v:imagedata r:id="rId95" o:title=""/>
                </v:shape>
                <o:OLEObject Type="Embed" ProgID="Equation.DSMT4" ShapeID="_x0000_i1067" DrawAspect="Content" ObjectID="_1764053549" r:id="rId96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là đường trung tuyến của tam giác </w:t>
            </w:r>
            <w:r w:rsidRPr="0044468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560" w:dyaOrig="260" w14:anchorId="1348FF61">
                <v:shape id="_x0000_i1068" type="#_x0000_t75" style="width:28pt;height:13pt" o:ole="">
                  <v:imagedata r:id="rId97" o:title=""/>
                </v:shape>
                <o:OLEObject Type="Embed" ProgID="Equation.DSMT4" ShapeID="_x0000_i1068" DrawAspect="Content" ObjectID="_1764053550" r:id="rId98"/>
              </w:object>
            </w:r>
          </w:p>
          <w:p w14:paraId="79054230" w14:textId="2CEAB2CE" w:rsidR="00C30519" w:rsidRDefault="00C30519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444689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639" w:dyaOrig="279" w14:anchorId="1A6BB5B0">
                <v:shape id="_x0000_i1069" type="#_x0000_t75" style="width:32pt;height:14pt" o:ole="">
                  <v:imagedata r:id="rId95" o:title=""/>
                </v:shape>
                <o:OLEObject Type="Embed" ProgID="Equation.DSMT4" ShapeID="_x0000_i1069" DrawAspect="Content" ObjectID="_1764053551" r:id="rId99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là tia phân giác của </w:t>
            </w:r>
            <w:r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560" w:dyaOrig="340" w14:anchorId="249A2884">
                <v:shape id="_x0000_i1070" type="#_x0000_t75" style="width:28pt;height:17pt" o:ole="">
                  <v:imagedata r:id="rId74" o:title=""/>
                </v:shape>
                <o:OLEObject Type="Embed" ProgID="Equation.DSMT4" ShapeID="_x0000_i1070" DrawAspect="Content" ObjectID="_1764053552" r:id="rId100"/>
              </w:object>
            </w:r>
          </w:p>
          <w:p w14:paraId="42DA4514" w14:textId="2E8113C9" w:rsidR="00C30519" w:rsidRDefault="000F3200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C30519">
              <w:rPr>
                <w:rFonts w:cs="Times New Roman"/>
                <w:color w:val="000000" w:themeColor="text1"/>
                <w:position w:val="-6"/>
                <w:sz w:val="26"/>
                <w:szCs w:val="26"/>
              </w:rPr>
              <w:object w:dxaOrig="700" w:dyaOrig="279" w14:anchorId="46979D9F">
                <v:shape id="_x0000_i1071" type="#_x0000_t75" style="width:35pt;height:14pt" o:ole="">
                  <v:imagedata r:id="rId101" o:title=""/>
                </v:shape>
                <o:OLEObject Type="Embed" ProgID="Equation.DSMT4" ShapeID="_x0000_i1071" DrawAspect="Content" ObjectID="_1764053553" r:id="rId102"/>
              </w:object>
            </w:r>
            <w:r w:rsidR="00C30519">
              <w:rPr>
                <w:rFonts w:cs="Times New Roman"/>
                <w:color w:val="000000" w:themeColor="text1"/>
                <w:sz w:val="26"/>
                <w:szCs w:val="26"/>
              </w:rPr>
              <w:t xml:space="preserve">là tia phân giác của </w:t>
            </w:r>
            <w:r w:rsidR="00C30519"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540" w:dyaOrig="340" w14:anchorId="2B4EAAE8">
                <v:shape id="_x0000_i1072" type="#_x0000_t75" style="width:27pt;height:17pt" o:ole="">
                  <v:imagedata r:id="rId69" o:title=""/>
                </v:shape>
                <o:OLEObject Type="Embed" ProgID="Equation.DSMT4" ShapeID="_x0000_i1072" DrawAspect="Content" ObjectID="_1764053554" r:id="rId103"/>
              </w:object>
            </w:r>
          </w:p>
          <w:p w14:paraId="300968E5" w14:textId="2EDF6BC8" w:rsidR="00C30519" w:rsidRDefault="00C30519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Xét </w:t>
            </w:r>
            <w:r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680" w:dyaOrig="260" w14:anchorId="091C544A">
                <v:shape id="_x0000_i1073" type="#_x0000_t75" style="width:33.5pt;height:13pt" o:ole="">
                  <v:imagedata r:id="rId104" o:title=""/>
                </v:shape>
                <o:OLEObject Type="Embed" ProgID="Equation.DSMT4" ShapeID="_x0000_i1073" DrawAspect="Content" ObjectID="_1764053555" r:id="rId105"/>
              </w:object>
            </w:r>
          </w:p>
          <w:p w14:paraId="4C36AC06" w14:textId="6AC991EF" w:rsidR="00C30519" w:rsidRDefault="00C30519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Có: </w:t>
            </w:r>
            <w:r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400" w:dyaOrig="260" w14:anchorId="60F6DFFA">
                <v:shape id="_x0000_i1074" type="#_x0000_t75" style="width:21pt;height:13pt" o:ole="">
                  <v:imagedata r:id="rId106" o:title=""/>
                </v:shape>
                <o:OLEObject Type="Embed" ProgID="Equation.DSMT4" ShapeID="_x0000_i1074" DrawAspect="Content" ObjectID="_1764053556" r:id="rId107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là tia phân giác của </w:t>
            </w:r>
            <w:r w:rsidRPr="00C30519">
              <w:rPr>
                <w:rFonts w:cs="Times New Roman"/>
                <w:color w:val="000000" w:themeColor="text1"/>
                <w:position w:val="-4"/>
                <w:sz w:val="26"/>
                <w:szCs w:val="26"/>
              </w:rPr>
              <w:object w:dxaOrig="540" w:dyaOrig="340" w14:anchorId="79FB6557">
                <v:shape id="_x0000_i1075" type="#_x0000_t75" style="width:27pt;height:17pt" o:ole="">
                  <v:imagedata r:id="rId69" o:title=""/>
                </v:shape>
                <o:OLEObject Type="Embed" ProgID="Equation.DSMT4" ShapeID="_x0000_i1075" DrawAspect="Content" ObjectID="_1764053557" r:id="rId108"/>
              </w:object>
            </w:r>
          </w:p>
          <w:p w14:paraId="51F0611A" w14:textId="6C10D34D" w:rsidR="00C30519" w:rsidRDefault="00C30519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Nên </w:t>
            </w:r>
            <w:r w:rsidRPr="007E05FF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060" w:dyaOrig="620" w14:anchorId="21198BB1">
                <v:shape id="_x0000_i1076" type="#_x0000_t75" style="width:53pt;height:31pt" o:ole="">
                  <v:imagedata r:id="rId61" o:title=""/>
                </v:shape>
                <o:OLEObject Type="Embed" ProgID="Equation.DSMT4" ShapeID="_x0000_i1076" DrawAspect="Content" ObjectID="_1764053558" r:id="rId109"/>
              </w:object>
            </w:r>
          </w:p>
          <w:p w14:paraId="63C0073F" w14:textId="77777777" w:rsidR="00A4331B" w:rsidRDefault="00A4331B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9F01023" w14:textId="7656D0E5" w:rsidR="00E14501" w:rsidRDefault="00E14501" w:rsidP="0053177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449C959" w14:textId="6CA54F4A" w:rsidR="00151C49" w:rsidRPr="00151C49" w:rsidRDefault="00151C49" w:rsidP="007F15B5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</w:p>
        </w:tc>
      </w:tr>
      <w:tr w:rsidR="009D4401" w:rsidRPr="00654F84" w14:paraId="6382943C" w14:textId="77777777" w:rsidTr="00D2419A">
        <w:tc>
          <w:tcPr>
            <w:tcW w:w="5098" w:type="dxa"/>
          </w:tcPr>
          <w:p w14:paraId="28140C82" w14:textId="3B02AAE2" w:rsidR="00493D09" w:rsidRDefault="00493D09" w:rsidP="00493D09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lastRenderedPageBreak/>
              <w:t>Bước 1: Chuyển giao nhiệm vụ</w:t>
            </w:r>
            <w:r w:rsidR="00231423">
              <w:rPr>
                <w:rFonts w:cs="Times New Roman"/>
                <w:b/>
                <w:sz w:val="26"/>
                <w:szCs w:val="26"/>
                <w:lang w:val="nl-NL"/>
              </w:rPr>
              <w:t>: (4 phút)</w:t>
            </w:r>
          </w:p>
          <w:p w14:paraId="44DB547A" w14:textId="2AE8900A" w:rsidR="001D761D" w:rsidRPr="001D761D" w:rsidRDefault="001D761D" w:rsidP="00A53DB8">
            <w:pPr>
              <w:pStyle w:val="ListParagraph"/>
              <w:numPr>
                <w:ilvl w:val="0"/>
                <w:numId w:val="2"/>
              </w:numPr>
              <w:tabs>
                <w:tab w:val="left" w:pos="567"/>
                <w:tab w:val="left" w:pos="1134"/>
              </w:tabs>
              <w:spacing w:after="0" w:line="240" w:lineRule="auto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1D761D">
              <w:rPr>
                <w:rFonts w:cs="Times New Roman"/>
                <w:sz w:val="26"/>
                <w:szCs w:val="26"/>
              </w:rPr>
              <w:t xml:space="preserve">GV </w:t>
            </w:r>
            <w:r>
              <w:rPr>
                <w:rFonts w:cs="Times New Roman"/>
                <w:sz w:val="26"/>
                <w:szCs w:val="26"/>
              </w:rPr>
              <w:t>yêu cầu hs có cách làm khác lên trình bày ý tưởng</w:t>
            </w:r>
          </w:p>
          <w:p w14:paraId="70CF6CCC" w14:textId="22918D02" w:rsidR="00493D09" w:rsidRPr="001D761D" w:rsidRDefault="00493D09" w:rsidP="001D761D">
            <w:pPr>
              <w:tabs>
                <w:tab w:val="left" w:pos="567"/>
                <w:tab w:val="left" w:pos="1134"/>
              </w:tabs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1D761D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2: Thực hiện nhiệm vụ: </w:t>
            </w:r>
          </w:p>
          <w:p w14:paraId="37D90752" w14:textId="23D0938E" w:rsidR="001D761D" w:rsidRDefault="00EE6530" w:rsidP="001D761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Hs lên bảng trình bày miệng hướng giải quyế</w:t>
            </w:r>
            <w:r w:rsidR="00231423">
              <w:rPr>
                <w:rFonts w:cs="Times New Roman"/>
                <w:sz w:val="26"/>
                <w:szCs w:val="26"/>
                <w:lang w:val="nl-NL"/>
              </w:rPr>
              <w:t>t bài toán.</w:t>
            </w:r>
          </w:p>
          <w:p w14:paraId="13B982A9" w14:textId="436B864D" w:rsidR="00231423" w:rsidRPr="00231423" w:rsidRDefault="00231423" w:rsidP="00231423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Còn lại yêu cầu hs về nhà trình bày bài giải cụ thể</w:t>
            </w:r>
          </w:p>
          <w:p w14:paraId="5036C4C6" w14:textId="6B61D859" w:rsidR="00493D09" w:rsidRPr="004E5035" w:rsidRDefault="00493D09" w:rsidP="00493D09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26B6E109" w14:textId="77777777" w:rsidR="004E5035" w:rsidRDefault="005D1DA7" w:rsidP="00493D09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- 1 hs </w:t>
            </w:r>
            <w:r w:rsidR="00887AF8">
              <w:rPr>
                <w:rFonts w:cs="Times New Roman"/>
                <w:sz w:val="26"/>
                <w:szCs w:val="26"/>
                <w:lang w:val="nl-NL"/>
              </w:rPr>
              <w:t xml:space="preserve">khác </w:t>
            </w:r>
            <w:r>
              <w:rPr>
                <w:rFonts w:cs="Times New Roman"/>
                <w:sz w:val="26"/>
                <w:szCs w:val="26"/>
                <w:lang w:val="nl-NL"/>
              </w:rPr>
              <w:t>lên bảng trình b</w:t>
            </w:r>
            <w:r w:rsidR="00150FB9">
              <w:rPr>
                <w:rFonts w:cs="Times New Roman"/>
                <w:sz w:val="26"/>
                <w:szCs w:val="26"/>
                <w:lang w:val="nl-NL"/>
              </w:rPr>
              <w:t>ày</w:t>
            </w:r>
            <w:r w:rsidR="004E5035">
              <w:rPr>
                <w:rFonts w:cs="Times New Roman"/>
                <w:sz w:val="26"/>
                <w:szCs w:val="26"/>
                <w:lang w:val="nl-NL"/>
              </w:rPr>
              <w:t xml:space="preserve"> hướng </w:t>
            </w:r>
          </w:p>
          <w:p w14:paraId="30A7F695" w14:textId="13C7CCA1" w:rsidR="005D1DA7" w:rsidRPr="00654F84" w:rsidRDefault="004E5035" w:rsidP="00493D09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- C</w:t>
            </w:r>
            <w:r w:rsidR="005D1DA7">
              <w:rPr>
                <w:rFonts w:cs="Times New Roman"/>
                <w:sz w:val="26"/>
                <w:szCs w:val="26"/>
                <w:lang w:val="nl-NL"/>
              </w:rPr>
              <w:t xml:space="preserve">ả lớp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cùng</w:t>
            </w:r>
            <w:r w:rsidR="00683A95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theo dõi hướng </w:t>
            </w:r>
            <w:r w:rsidR="00683A95">
              <w:rPr>
                <w:rFonts w:cs="Times New Roman"/>
                <w:sz w:val="26"/>
                <w:szCs w:val="26"/>
                <w:lang w:val="nl-NL"/>
              </w:rPr>
              <w:t>phân tich cách 2</w:t>
            </w:r>
            <w:r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  <w:p w14:paraId="33334A83" w14:textId="77777777" w:rsidR="002D74AD" w:rsidRDefault="002D74AD" w:rsidP="00493D09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HS khác nhận xét, bổ sung</w:t>
            </w:r>
            <w:r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  <w:p w14:paraId="6E7BFE4C" w14:textId="3D48F6DD" w:rsidR="00493D09" w:rsidRDefault="00493D09" w:rsidP="00493D09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25D78D57" w14:textId="77777777" w:rsidR="00493D09" w:rsidRDefault="00493D09" w:rsidP="00493D09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lastRenderedPageBreak/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kết luận.</w:t>
            </w:r>
          </w:p>
          <w:p w14:paraId="0EEF011D" w14:textId="41E67B9F" w:rsidR="009D4401" w:rsidRPr="004E5035" w:rsidRDefault="004E5035" w:rsidP="004E5035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 Các con chú ý trọng tâm tam giác cũng là một hướng để các con vận dụng chứng minh tỉ lệ thức. </w:t>
            </w:r>
          </w:p>
        </w:tc>
        <w:tc>
          <w:tcPr>
            <w:tcW w:w="5103" w:type="dxa"/>
          </w:tcPr>
          <w:p w14:paraId="257B2AFF" w14:textId="3E887ED9" w:rsidR="00E252C2" w:rsidRDefault="00E252C2" w:rsidP="00E252C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</w:rPr>
              <w:lastRenderedPageBreak/>
              <w:t>Cách 2:</w:t>
            </w:r>
            <w:r w:rsidRPr="00CC21BF">
              <w:rPr>
                <w:rFonts w:cs="Times New Roman"/>
                <w:noProof/>
                <w:sz w:val="26"/>
                <w:szCs w:val="26"/>
              </w:rPr>
              <w:t xml:space="preserve"> </w:t>
            </w:r>
            <w:r w:rsidRPr="00CC21BF">
              <w:rPr>
                <w:rFonts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70528" behindDoc="0" locked="0" layoutInCell="1" allowOverlap="1" wp14:anchorId="462FC12F" wp14:editId="3112EFDB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93040</wp:posOffset>
                  </wp:positionV>
                  <wp:extent cx="3185160" cy="1562100"/>
                  <wp:effectExtent l="0" t="0" r="0" b="0"/>
                  <wp:wrapSquare wrapText="bothSides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516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020A62F2" w14:textId="35562F6A" w:rsidR="009D4401" w:rsidRDefault="009D4401" w:rsidP="00683A95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  <w:tr w:rsidR="00887AF8" w:rsidRPr="00654F84" w14:paraId="761B1AAA" w14:textId="77777777" w:rsidTr="00D2419A">
        <w:tc>
          <w:tcPr>
            <w:tcW w:w="5098" w:type="dxa"/>
          </w:tcPr>
          <w:p w14:paraId="30B81FED" w14:textId="2EA48A01" w:rsidR="00CA7C7F" w:rsidRDefault="00CA7C7F" w:rsidP="00CA7C7F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lastRenderedPageBreak/>
              <w:t>Bước 1: Chuyển giao nhiệm vụ:</w:t>
            </w:r>
            <w:r w:rsidR="00FB29B9">
              <w:rPr>
                <w:rFonts w:cs="Times New Roman"/>
                <w:b/>
                <w:sz w:val="26"/>
                <w:szCs w:val="26"/>
                <w:lang w:val="nl-NL"/>
              </w:rPr>
              <w:t xml:space="preserve"> 8</w:t>
            </w:r>
            <w:r w:rsidR="00231423">
              <w:rPr>
                <w:rFonts w:cs="Times New Roman"/>
                <w:b/>
                <w:sz w:val="26"/>
                <w:szCs w:val="26"/>
                <w:lang w:val="nl-NL"/>
              </w:rPr>
              <w:t xml:space="preserve"> phút</w:t>
            </w:r>
          </w:p>
          <w:p w14:paraId="0E5AB68B" w14:textId="77777777" w:rsidR="00CA7C7F" w:rsidRDefault="00CA7C7F" w:rsidP="00CA7C7F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GV đưa ra yêu cầu </w:t>
            </w:r>
          </w:p>
          <w:p w14:paraId="22AD94E0" w14:textId="30C3AF5E" w:rsidR="00CA7C7F" w:rsidRPr="003F7105" w:rsidRDefault="00CA7C7F" w:rsidP="003F7105">
            <w:pPr>
              <w:pStyle w:val="ListParagraph"/>
              <w:numPr>
                <w:ilvl w:val="0"/>
                <w:numId w:val="10"/>
              </w:numPr>
              <w:tabs>
                <w:tab w:val="left" w:pos="567"/>
                <w:tab w:val="left" w:pos="1134"/>
              </w:tabs>
              <w:spacing w:after="0" w:line="240" w:lineRule="auto"/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3F7105">
              <w:rPr>
                <w:rFonts w:cs="Times New Roman"/>
                <w:sz w:val="26"/>
                <w:szCs w:val="26"/>
              </w:rPr>
              <w:t xml:space="preserve">Chứng minh </w:t>
            </w:r>
            <w:r w:rsidR="003F7105" w:rsidRPr="003F7105">
              <w:rPr>
                <w:position w:val="-24"/>
              </w:rPr>
              <w:object w:dxaOrig="1060" w:dyaOrig="620" w14:anchorId="00083A91">
                <v:shape id="_x0000_i1077" type="#_x0000_t75" style="width:53pt;height:31pt" o:ole="">
                  <v:imagedata r:id="rId111" o:title=""/>
                </v:shape>
                <o:OLEObject Type="Embed" ProgID="Equation.DSMT4" ShapeID="_x0000_i1077" DrawAspect="Content" ObjectID="_1764053559" r:id="rId112"/>
              </w:object>
            </w:r>
          </w:p>
          <w:p w14:paraId="5B1F4198" w14:textId="595DB13E" w:rsidR="00CA7C7F" w:rsidRDefault="00CA7C7F" w:rsidP="00CA7C7F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 Hs viết sơ đồ phân tích phát hiện hướng giải quyết</w:t>
            </w:r>
          </w:p>
          <w:p w14:paraId="78351DAD" w14:textId="77777777" w:rsidR="00CA7C7F" w:rsidRPr="001D761D" w:rsidRDefault="00CA7C7F" w:rsidP="00CA7C7F">
            <w:pPr>
              <w:tabs>
                <w:tab w:val="left" w:pos="567"/>
                <w:tab w:val="left" w:pos="1134"/>
              </w:tabs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1D761D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2: Thực hiện nhiệm vụ: </w:t>
            </w:r>
          </w:p>
          <w:p w14:paraId="132C02C3" w14:textId="0896F4BF" w:rsidR="00231423" w:rsidRPr="00231423" w:rsidRDefault="00127547" w:rsidP="00231423">
            <w:pPr>
              <w:rPr>
                <w:rFonts w:cs="Times New Roman"/>
                <w:sz w:val="26"/>
                <w:szCs w:val="26"/>
                <w:lang w:val="nl-NL"/>
              </w:rPr>
            </w:pPr>
            <w:r w:rsidRPr="00231423">
              <w:rPr>
                <w:rFonts w:cs="Times New Roman"/>
                <w:sz w:val="26"/>
                <w:szCs w:val="26"/>
                <w:lang w:val="nl-NL"/>
              </w:rPr>
              <w:t xml:space="preserve">Hs hoạt động cá nhân </w:t>
            </w:r>
            <w:r w:rsidR="00231423" w:rsidRPr="00231423">
              <w:rPr>
                <w:rFonts w:cs="Times New Roman"/>
                <w:sz w:val="26"/>
                <w:szCs w:val="26"/>
                <w:lang w:val="nl-NL"/>
              </w:rPr>
              <w:t>tìm hướng giải quyết bài toán</w:t>
            </w:r>
          </w:p>
          <w:p w14:paraId="7C1E6FA4" w14:textId="77777777" w:rsidR="00CA7C7F" w:rsidRPr="002D74AD" w:rsidRDefault="00CA7C7F" w:rsidP="00CA7C7F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36ADD03A" w14:textId="4537DA90" w:rsidR="00CA7C7F" w:rsidRDefault="00CA7C7F" w:rsidP="00CA7C7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-</w:t>
            </w:r>
            <w:r w:rsidR="00FB29B9">
              <w:rPr>
                <w:rFonts w:cs="Times New Roman"/>
                <w:sz w:val="26"/>
                <w:szCs w:val="26"/>
                <w:lang w:val="nl-NL"/>
              </w:rPr>
              <w:t xml:space="preserve">GV mời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1 hs </w:t>
            </w:r>
            <w:r w:rsidR="00FB29B9">
              <w:rPr>
                <w:rFonts w:cs="Times New Roman"/>
                <w:sz w:val="26"/>
                <w:szCs w:val="26"/>
                <w:lang w:val="nl-NL"/>
              </w:rPr>
              <w:t xml:space="preserve">phát hiện nhanh nhất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lên bảng trình bày </w:t>
            </w:r>
            <w:r w:rsidR="00231423">
              <w:rPr>
                <w:rFonts w:cs="Times New Roman"/>
                <w:sz w:val="26"/>
                <w:szCs w:val="26"/>
                <w:lang w:val="nl-NL"/>
              </w:rPr>
              <w:t>bài chứng minh.</w:t>
            </w:r>
          </w:p>
          <w:p w14:paraId="2C028D24" w14:textId="0BCD70C1" w:rsidR="00231423" w:rsidRDefault="00CA7C7F" w:rsidP="00CA7C7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 xml:space="preserve">HS </w:t>
            </w:r>
            <w:r w:rsidR="00231423">
              <w:rPr>
                <w:rFonts w:cs="Times New Roman"/>
                <w:sz w:val="26"/>
                <w:szCs w:val="26"/>
                <w:lang w:val="nl-NL"/>
              </w:rPr>
              <w:t>bên dưới suy nghĩ</w:t>
            </w:r>
            <w:r w:rsidR="00FB29B9">
              <w:rPr>
                <w:rFonts w:cs="Times New Roman"/>
                <w:sz w:val="26"/>
                <w:szCs w:val="26"/>
                <w:lang w:val="nl-NL"/>
              </w:rPr>
              <w:t xml:space="preserve"> để lập</w:t>
            </w:r>
            <w:r w:rsidR="00231423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FB29B9">
              <w:rPr>
                <w:rFonts w:cs="Times New Roman"/>
                <w:sz w:val="26"/>
                <w:szCs w:val="26"/>
                <w:lang w:val="nl-NL"/>
              </w:rPr>
              <w:t>sơ đồ phân tích.</w:t>
            </w:r>
          </w:p>
          <w:p w14:paraId="1633A68F" w14:textId="70FE8680" w:rsidR="00CA7C7F" w:rsidRDefault="00231423" w:rsidP="00CA7C7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- Hs</w:t>
            </w:r>
            <w:r w:rsidR="00FB29B9">
              <w:rPr>
                <w:rFonts w:cs="Times New Roman"/>
                <w:sz w:val="26"/>
                <w:szCs w:val="26"/>
                <w:lang w:val="nl-NL"/>
              </w:rPr>
              <w:t xml:space="preserve"> so sánh với sơ đồ của mình và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 đánh giá và chốt hướng làm</w:t>
            </w:r>
            <w:r w:rsidR="00CA7C7F"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  <w:p w14:paraId="56898441" w14:textId="77777777" w:rsidR="00CA7C7F" w:rsidRDefault="00CA7C7F" w:rsidP="00CA7C7F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74A39650" w14:textId="77777777" w:rsidR="00CA7C7F" w:rsidRDefault="00CA7C7F" w:rsidP="00CA7C7F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kết luận.</w:t>
            </w:r>
          </w:p>
          <w:p w14:paraId="6EADADC4" w14:textId="69118503" w:rsidR="00887AF8" w:rsidRPr="00CA7C7F" w:rsidRDefault="00CA7C7F" w:rsidP="00231423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 GV chốt: 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Khi chứng minh </w:t>
            </w:r>
            <w:r w:rsidR="00231423">
              <w:rPr>
                <w:rFonts w:cs="Times New Roman"/>
                <w:sz w:val="26"/>
                <w:szCs w:val="26"/>
                <w:lang w:val="nl-NL"/>
              </w:rPr>
              <w:t>tỉ lệ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thức mà các đoạn thẳng nằm trên một đường thẳng ta thường nghĩ tới phân giác góc trong và phân giác góc ngoài.</w:t>
            </w:r>
          </w:p>
        </w:tc>
        <w:tc>
          <w:tcPr>
            <w:tcW w:w="5103" w:type="dxa"/>
          </w:tcPr>
          <w:p w14:paraId="17F03B2E" w14:textId="77777777" w:rsidR="00887AF8" w:rsidRDefault="00887AF8" w:rsidP="00E252C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600E1D" w:rsidRPr="00654F84" w14:paraId="0FF366A8" w14:textId="77777777" w:rsidTr="00D2419A">
        <w:tc>
          <w:tcPr>
            <w:tcW w:w="5098" w:type="dxa"/>
          </w:tcPr>
          <w:p w14:paraId="5FC24088" w14:textId="77777777" w:rsidR="00D2419A" w:rsidRDefault="00900691" w:rsidP="00900691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GV giới thiệu định lý thalès mở rộng </w:t>
            </w:r>
          </w:p>
          <w:p w14:paraId="3832CE13" w14:textId="60EDF826" w:rsidR="003F7105" w:rsidRPr="00D2419A" w:rsidRDefault="00900691" w:rsidP="00900691">
            <w:pPr>
              <w:tabs>
                <w:tab w:val="left" w:pos="567"/>
                <w:tab w:val="left" w:pos="1134"/>
              </w:tabs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D2419A">
              <w:rPr>
                <w:rFonts w:cs="Times New Roman"/>
                <w:b/>
                <w:sz w:val="26"/>
                <w:szCs w:val="26"/>
                <w:lang w:val="nl-NL"/>
              </w:rPr>
              <w:t xml:space="preserve"> </w:t>
            </w:r>
            <w:r w:rsidR="00D2419A" w:rsidRPr="00D2419A">
              <w:rPr>
                <w:rFonts w:cs="Times New Roman"/>
                <w:b/>
                <w:sz w:val="26"/>
                <w:szCs w:val="26"/>
                <w:lang w:val="nl-NL"/>
              </w:rPr>
              <w:t>Bước 1:</w:t>
            </w:r>
            <w:r w:rsidR="00D2419A">
              <w:rPr>
                <w:rFonts w:cs="Times New Roman"/>
                <w:b/>
                <w:sz w:val="26"/>
                <w:szCs w:val="26"/>
                <w:lang w:val="nl-NL"/>
              </w:rPr>
              <w:t>G</w:t>
            </w:r>
            <w:r w:rsidRPr="00D2419A">
              <w:rPr>
                <w:rFonts w:cs="Times New Roman"/>
                <w:b/>
                <w:sz w:val="26"/>
                <w:szCs w:val="26"/>
                <w:lang w:val="nl-NL"/>
              </w:rPr>
              <w:t xml:space="preserve">iao nhiệm vụ cho hs </w:t>
            </w:r>
            <w:r w:rsidR="00D2419A">
              <w:rPr>
                <w:rFonts w:cs="Times New Roman"/>
                <w:b/>
                <w:sz w:val="26"/>
                <w:szCs w:val="26"/>
                <w:lang w:val="nl-NL"/>
              </w:rPr>
              <w:t>(</w:t>
            </w:r>
            <w:r w:rsidR="00D2419A" w:rsidRPr="00D2419A">
              <w:rPr>
                <w:rFonts w:cs="Times New Roman"/>
                <w:sz w:val="26"/>
                <w:szCs w:val="26"/>
                <w:lang w:val="nl-NL"/>
              </w:rPr>
              <w:t>5 phút</w:t>
            </w:r>
            <w:r w:rsidR="00D2419A">
              <w:rPr>
                <w:rFonts w:cs="Times New Roman"/>
                <w:b/>
                <w:sz w:val="26"/>
                <w:szCs w:val="26"/>
                <w:lang w:val="nl-NL"/>
              </w:rPr>
              <w:t>)</w:t>
            </w:r>
          </w:p>
          <w:p w14:paraId="112F114A" w14:textId="23418144" w:rsidR="00900691" w:rsidRPr="00284EE0" w:rsidRDefault="003F7105" w:rsidP="00900691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e</w:t>
            </w:r>
            <w:r w:rsidR="00900691">
              <w:rPr>
                <w:rFonts w:cs="Times New Roman"/>
                <w:sz w:val="26"/>
                <w:szCs w:val="26"/>
                <w:lang w:val="nl-NL"/>
              </w:rPr>
              <w:t xml:space="preserve">) </w:t>
            </w:r>
            <w:r w:rsidR="00900691" w:rsidRPr="00284EE0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900691">
              <w:t xml:space="preserve">Chứng minh rằng: </w:t>
            </w:r>
            <w:r w:rsidR="00900691" w:rsidRPr="007E05FF">
              <w:rPr>
                <w:position w:val="-6"/>
              </w:rPr>
              <w:object w:dxaOrig="1520" w:dyaOrig="320" w14:anchorId="2ED464D5">
                <v:shape id="_x0000_i1078" type="#_x0000_t75" style="width:76pt;height:16pt" o:ole="">
                  <v:imagedata r:id="rId113" o:title=""/>
                </v:shape>
                <o:OLEObject Type="Embed" ProgID="Equation.DSMT4" ShapeID="_x0000_i1078" DrawAspect="Content" ObjectID="_1764053560" r:id="rId114"/>
              </w:object>
            </w:r>
          </w:p>
          <w:p w14:paraId="023ED44A" w14:textId="6137F5D9" w:rsidR="003F7105" w:rsidRPr="003F7105" w:rsidRDefault="00900691" w:rsidP="003F7105">
            <w:pPr>
              <w:rPr>
                <w:rFonts w:cs="Times New Roman"/>
                <w:noProof/>
                <w:sz w:val="26"/>
                <w:szCs w:val="26"/>
              </w:rPr>
            </w:pPr>
            <w:r w:rsidRPr="00CC21BF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45F619F8" wp14:editId="1AE9269E">
                  <wp:extent cx="2981050" cy="15621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3107" cy="1563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D17859" w14:textId="116246B2" w:rsidR="00900691" w:rsidRPr="00317B15" w:rsidRDefault="00900691" w:rsidP="00900691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Gv yêu hs hoạt động nhóm 4 hs lập sơ đồ phân</w:t>
            </w:r>
            <w:r w:rsidRPr="00317B15">
              <w:rPr>
                <w:rFonts w:cs="Times New Roman"/>
                <w:sz w:val="26"/>
                <w:szCs w:val="26"/>
                <w:lang w:val="nl-NL"/>
              </w:rPr>
              <w:t xml:space="preserve"> tích ngược để giải quyết yêu cầu</w:t>
            </w:r>
          </w:p>
          <w:p w14:paraId="20CB39C5" w14:textId="0A6B806D" w:rsidR="00900691" w:rsidRDefault="00900691" w:rsidP="00900691">
            <w:pPr>
              <w:pStyle w:val="ListParagraph"/>
              <w:tabs>
                <w:tab w:val="left" w:pos="3876"/>
              </w:tabs>
              <w:spacing w:after="0" w:line="240" w:lineRule="auto"/>
              <w:rPr>
                <w:rFonts w:cs="Times New Roman"/>
                <w:sz w:val="26"/>
                <w:szCs w:val="26"/>
                <w:lang w:val="nl-NL"/>
              </w:rPr>
            </w:pPr>
          </w:p>
          <w:p w14:paraId="53954B7B" w14:textId="77777777" w:rsidR="00900691" w:rsidRDefault="00900691" w:rsidP="00900691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2: Thực hiện nhiệm v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ụ</w:t>
            </w: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: </w:t>
            </w:r>
          </w:p>
          <w:p w14:paraId="217D844E" w14:textId="47A8ADDA" w:rsidR="00900691" w:rsidRPr="00654F84" w:rsidRDefault="00900691" w:rsidP="0090069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Hs hoạt động nhóm 4 tìm hướng giải quyết </w:t>
            </w:r>
            <w:r>
              <w:rPr>
                <w:rFonts w:cs="Times New Roman"/>
                <w:sz w:val="26"/>
                <w:szCs w:val="26"/>
                <w:lang w:val="nl-NL"/>
              </w:rPr>
              <w:lastRenderedPageBreak/>
              <w:t>yêu cầu bài toán trong thời gian 3 phút</w:t>
            </w:r>
          </w:p>
          <w:p w14:paraId="67496DEA" w14:textId="77777777" w:rsidR="00900691" w:rsidRDefault="00900691" w:rsidP="00900691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070A9216" w14:textId="77777777" w:rsidR="00900691" w:rsidRDefault="00900691" w:rsidP="0090069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>-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GV chiếu 1 số sơ đồ  của hs để đánh giá </w:t>
            </w:r>
          </w:p>
          <w:p w14:paraId="37AA7408" w14:textId="5479508B" w:rsidR="003F7105" w:rsidRPr="00654F84" w:rsidRDefault="00900691" w:rsidP="0090069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HS khác nhận xét, bổ sung</w:t>
            </w:r>
            <w:r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  <w:p w14:paraId="1496DE7B" w14:textId="77777777" w:rsidR="00900691" w:rsidRDefault="00900691" w:rsidP="00900691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656FD350" w14:textId="77777777" w:rsidR="00600E1D" w:rsidRDefault="00900691" w:rsidP="0090069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kết luận.</w:t>
            </w:r>
          </w:p>
          <w:p w14:paraId="160D9C9B" w14:textId="4A9C04B4" w:rsidR="00900691" w:rsidRPr="00F6577B" w:rsidRDefault="00900691" w:rsidP="003F7105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>Gv giao nhiệm vụ chứng minh cho hs về nhà</w:t>
            </w:r>
            <w:r w:rsidR="003F7105">
              <w:rPr>
                <w:rFonts w:cs="Times New Roman"/>
                <w:sz w:val="26"/>
                <w:szCs w:val="26"/>
                <w:lang w:val="nl-NL"/>
              </w:rPr>
              <w:t>.</w:t>
            </w:r>
          </w:p>
        </w:tc>
        <w:tc>
          <w:tcPr>
            <w:tcW w:w="5103" w:type="dxa"/>
          </w:tcPr>
          <w:p w14:paraId="2AC607BE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5C3395AB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77BDEE25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5861AB25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5F88189F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25760D09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1ABD85E8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26ABEC09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2AA683BD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18A88527" w14:textId="77777777" w:rsidR="003F7105" w:rsidRDefault="003F7105" w:rsidP="003F7105">
            <w:pPr>
              <w:pStyle w:val="ListParagraph"/>
              <w:spacing w:after="0" w:line="240" w:lineRule="auto"/>
              <w:jc w:val="center"/>
            </w:pPr>
          </w:p>
          <w:p w14:paraId="68713F1E" w14:textId="77777777" w:rsidR="003F7105" w:rsidRDefault="003F7105" w:rsidP="007A578B"/>
          <w:p w14:paraId="5F4D1890" w14:textId="77777777" w:rsidR="003F7105" w:rsidRDefault="003F7105" w:rsidP="003F7105">
            <w:pPr>
              <w:jc w:val="center"/>
              <w:rPr>
                <w:sz w:val="28"/>
              </w:rPr>
            </w:pPr>
          </w:p>
          <w:p w14:paraId="1E5476CD" w14:textId="77777777" w:rsidR="003F7105" w:rsidRDefault="003F7105" w:rsidP="003F7105">
            <w:pPr>
              <w:jc w:val="center"/>
              <w:rPr>
                <w:sz w:val="28"/>
              </w:rPr>
            </w:pPr>
          </w:p>
          <w:p w14:paraId="0CB6215E" w14:textId="75782C9D" w:rsidR="003F7105" w:rsidRPr="003F7105" w:rsidRDefault="003F7105" w:rsidP="00F658B5">
            <w:pPr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7E05FF">
              <w:object w:dxaOrig="1520" w:dyaOrig="320" w14:anchorId="592A90CA">
                <v:shape id="_x0000_i1079" type="#_x0000_t75" style="width:76pt;height:16pt" o:ole="">
                  <v:imagedata r:id="rId113" o:title=""/>
                </v:shape>
                <o:OLEObject Type="Embed" ProgID="Equation.DSMT4" ShapeID="_x0000_i1079" DrawAspect="Content" ObjectID="_1764053561" r:id="rId115"/>
              </w:object>
            </w:r>
          </w:p>
          <w:p w14:paraId="422AB9BD" w14:textId="77777777" w:rsidR="003F7105" w:rsidRDefault="003F7105" w:rsidP="00F658B5">
            <w:pPr>
              <w:pStyle w:val="ListParagraph"/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51018241">
                <v:shape id="_x0000_i1080" type="#_x0000_t75" style="width:11.5pt;height:16pt" o:ole="">
                  <v:imagedata r:id="rId65" o:title=""/>
                </v:shape>
                <o:OLEObject Type="Embed" ProgID="Equation.DSMT4" ShapeID="_x0000_i1080" DrawAspect="Content" ObjectID="_1764053562" r:id="rId116"/>
              </w:object>
            </w:r>
          </w:p>
          <w:p w14:paraId="7C24500A" w14:textId="77777777" w:rsidR="003F7105" w:rsidRDefault="003F7105" w:rsidP="00F658B5">
            <w:pPr>
              <w:pStyle w:val="ListParagraph"/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7E05FF">
              <w:rPr>
                <w:position w:val="-6"/>
              </w:rPr>
              <w:object w:dxaOrig="1780" w:dyaOrig="279" w14:anchorId="41EECE88">
                <v:shape id="_x0000_i1081" type="#_x0000_t75" style="width:89pt;height:14pt" o:ole="">
                  <v:imagedata r:id="rId117" o:title=""/>
                </v:shape>
                <o:OLEObject Type="Embed" ProgID="Equation.DSMT4" ShapeID="_x0000_i1081" DrawAspect="Content" ObjectID="_1764053563" r:id="rId118"/>
              </w:object>
            </w:r>
          </w:p>
          <w:p w14:paraId="181F7B4F" w14:textId="77777777" w:rsidR="003F7105" w:rsidRDefault="003F7105" w:rsidP="00F658B5">
            <w:pPr>
              <w:pStyle w:val="ListParagraph"/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017605DC">
                <v:shape id="_x0000_i1082" type="#_x0000_t75" style="width:11.5pt;height:16pt" o:ole="">
                  <v:imagedata r:id="rId65" o:title=""/>
                </v:shape>
                <o:OLEObject Type="Embed" ProgID="Equation.DSMT4" ShapeID="_x0000_i1082" DrawAspect="Content" ObjectID="_1764053564" r:id="rId119"/>
              </w:object>
            </w:r>
          </w:p>
          <w:p w14:paraId="0ACA39EE" w14:textId="77777777" w:rsidR="003F7105" w:rsidRDefault="003F7105" w:rsidP="00F658B5">
            <w:pPr>
              <w:pStyle w:val="ListParagraph"/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B432F3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140" w:dyaOrig="620" w14:anchorId="27CB8338">
                <v:shape id="_x0000_i1083" type="#_x0000_t75" style="width:57pt;height:31pt" o:ole="">
                  <v:imagedata r:id="rId120" o:title=""/>
                </v:shape>
                <o:OLEObject Type="Embed" ProgID="Equation.DSMT4" ShapeID="_x0000_i1083" DrawAspect="Content" ObjectID="_1764053565" r:id="rId121"/>
              </w:object>
            </w:r>
          </w:p>
          <w:p w14:paraId="0B1D03BB" w14:textId="77777777" w:rsidR="003F7105" w:rsidRDefault="003F7105" w:rsidP="00F658B5">
            <w:pPr>
              <w:pStyle w:val="ListParagraph"/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4575BAF6">
                <v:shape id="_x0000_i1084" type="#_x0000_t75" style="width:11.5pt;height:16pt" o:ole="">
                  <v:imagedata r:id="rId65" o:title=""/>
                </v:shape>
                <o:OLEObject Type="Embed" ProgID="Equation.DSMT4" ShapeID="_x0000_i1084" DrawAspect="Content" ObjectID="_1764053566" r:id="rId122"/>
              </w:object>
            </w:r>
          </w:p>
          <w:p w14:paraId="7324CD1C" w14:textId="77777777" w:rsidR="003F7105" w:rsidRDefault="003F7105" w:rsidP="00F658B5">
            <w:pPr>
              <w:pStyle w:val="ListParagraph"/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B432F3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160" w:dyaOrig="620" w14:anchorId="50923683">
                <v:shape id="_x0000_i1085" type="#_x0000_t75" style="width:58pt;height:31pt" o:ole="">
                  <v:imagedata r:id="rId123" o:title=""/>
                </v:shape>
                <o:OLEObject Type="Embed" ProgID="Equation.DSMT4" ShapeID="_x0000_i1085" DrawAspect="Content" ObjectID="_1764053567" r:id="rId124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                      </w:t>
            </w:r>
            <w:r w:rsidRPr="00B432F3">
              <w:rPr>
                <w:rFonts w:cs="Times New Roman"/>
                <w:position w:val="-24"/>
                <w:sz w:val="26"/>
                <w:szCs w:val="26"/>
                <w:lang w:val="nl-NL"/>
              </w:rPr>
              <w:object w:dxaOrig="1100" w:dyaOrig="620" w14:anchorId="14421828">
                <v:shape id="_x0000_i1086" type="#_x0000_t75" style="width:55pt;height:31pt" o:ole="">
                  <v:imagedata r:id="rId125" o:title=""/>
                </v:shape>
                <o:OLEObject Type="Embed" ProgID="Equation.DSMT4" ShapeID="_x0000_i1086" DrawAspect="Content" ObjectID="_1764053568" r:id="rId126"/>
              </w:object>
            </w:r>
          </w:p>
          <w:p w14:paraId="65DDA381" w14:textId="6FDC4E14" w:rsidR="003F7105" w:rsidRDefault="003F7105" w:rsidP="00F658B5">
            <w:pPr>
              <w:pStyle w:val="ListParagraph"/>
              <w:tabs>
                <w:tab w:val="left" w:pos="3876"/>
              </w:tabs>
              <w:spacing w:after="0" w:line="240" w:lineRule="auto"/>
              <w:jc w:val="center"/>
              <w:rPr>
                <w:rFonts w:cs="Times New Roman"/>
                <w:sz w:val="26"/>
                <w:szCs w:val="26"/>
                <w:lang w:val="nl-NL"/>
              </w:rPr>
            </w:pP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46A584D5">
                <v:shape id="_x0000_i1087" type="#_x0000_t75" style="width:11.5pt;height:16pt" o:ole="">
                  <v:imagedata r:id="rId65" o:title=""/>
                </v:shape>
                <o:OLEObject Type="Embed" ProgID="Equation.DSMT4" ShapeID="_x0000_i1087" DrawAspect="Content" ObjectID="_1764053569" r:id="rId127"/>
              </w:object>
            </w:r>
            <w:r>
              <w:rPr>
                <w:rFonts w:cs="Times New Roman"/>
                <w:sz w:val="26"/>
                <w:szCs w:val="26"/>
                <w:lang w:val="nl-NL"/>
              </w:rPr>
              <w:tab/>
            </w:r>
            <w:r w:rsidRPr="004F77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220" w:dyaOrig="320" w14:anchorId="56E5B219">
                <v:shape id="_x0000_i1088" type="#_x0000_t75" style="width:11.5pt;height:16pt" o:ole="">
                  <v:imagedata r:id="rId65" o:title=""/>
                </v:shape>
                <o:OLEObject Type="Embed" ProgID="Equation.DSMT4" ShapeID="_x0000_i1088" DrawAspect="Content" ObjectID="_1764053570" r:id="rId128"/>
              </w:object>
            </w:r>
          </w:p>
          <w:p w14:paraId="233DABC5" w14:textId="0F23BC4A" w:rsidR="00600E1D" w:rsidRPr="0033730A" w:rsidRDefault="00D2419A" w:rsidP="00F658B5">
            <w:pPr>
              <w:ind w:left="6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          </w:t>
            </w:r>
            <w:r w:rsidR="00F658B5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 w:rsidR="003F7105" w:rsidRPr="00B432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980" w:dyaOrig="279" w14:anchorId="44EE574D">
                <v:shape id="_x0000_i1089" type="#_x0000_t75" style="width:49pt;height:14pt" o:ole="">
                  <v:imagedata r:id="rId129" o:title=""/>
                </v:shape>
                <o:OLEObject Type="Embed" ProgID="Equation.DSMT4" ShapeID="_x0000_i1089" DrawAspect="Content" ObjectID="_1764053571" r:id="rId130"/>
              </w:object>
            </w:r>
            <w:r w:rsidR="003F7105">
              <w:rPr>
                <w:rFonts w:cs="Times New Roman"/>
                <w:sz w:val="26"/>
                <w:szCs w:val="26"/>
                <w:lang w:val="nl-NL"/>
              </w:rPr>
              <w:t xml:space="preserve">             </w:t>
            </w:r>
            <w:r w:rsidR="00F658B5">
              <w:rPr>
                <w:rFonts w:cs="Times New Roman"/>
                <w:sz w:val="26"/>
                <w:szCs w:val="26"/>
                <w:lang w:val="nl-NL"/>
              </w:rPr>
              <w:t xml:space="preserve">  </w:t>
            </w:r>
            <w:r w:rsidR="003F7105">
              <w:rPr>
                <w:rFonts w:cs="Times New Roman"/>
                <w:sz w:val="26"/>
                <w:szCs w:val="26"/>
                <w:lang w:val="nl-NL"/>
              </w:rPr>
              <w:t xml:space="preserve">                </w:t>
            </w:r>
            <w:r w:rsidR="003F7105" w:rsidRPr="00B432F3">
              <w:rPr>
                <w:rFonts w:cs="Times New Roman"/>
                <w:position w:val="-6"/>
                <w:sz w:val="26"/>
                <w:szCs w:val="26"/>
                <w:lang w:val="nl-NL"/>
              </w:rPr>
              <w:object w:dxaOrig="1020" w:dyaOrig="279" w14:anchorId="0698063C">
                <v:shape id="_x0000_i1090" type="#_x0000_t75" style="width:51pt;height:14pt" o:ole="">
                  <v:imagedata r:id="rId131" o:title=""/>
                </v:shape>
                <o:OLEObject Type="Embed" ProgID="Equation.DSMT4" ShapeID="_x0000_i1090" DrawAspect="Content" ObjectID="_1764053572" r:id="rId132"/>
              </w:object>
            </w:r>
          </w:p>
        </w:tc>
      </w:tr>
    </w:tbl>
    <w:p w14:paraId="7A2C3CAA" w14:textId="0388A6BD" w:rsidR="008A7FED" w:rsidRPr="00654F84" w:rsidRDefault="008A7FED" w:rsidP="008A7FED">
      <w:pPr>
        <w:spacing w:after="0" w:line="240" w:lineRule="auto"/>
        <w:jc w:val="center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lastRenderedPageBreak/>
        <w:t>Hoạt độ</w:t>
      </w:r>
      <w:r>
        <w:rPr>
          <w:rFonts w:cs="Times New Roman"/>
          <w:b/>
          <w:sz w:val="26"/>
          <w:szCs w:val="26"/>
          <w:lang w:val="nl-NL"/>
        </w:rPr>
        <w:t>ng 3</w:t>
      </w:r>
      <w:r w:rsidRPr="00654F84">
        <w:rPr>
          <w:rFonts w:cs="Times New Roman"/>
          <w:b/>
          <w:sz w:val="26"/>
          <w:szCs w:val="26"/>
          <w:lang w:val="nl-NL"/>
        </w:rPr>
        <w:t>: Vận dụng (</w:t>
      </w:r>
      <w:r>
        <w:rPr>
          <w:rFonts w:cs="Times New Roman"/>
          <w:b/>
          <w:sz w:val="26"/>
          <w:szCs w:val="26"/>
          <w:lang w:val="nl-NL"/>
        </w:rPr>
        <w:t>2’</w:t>
      </w:r>
      <w:r w:rsidRPr="00654F84">
        <w:rPr>
          <w:rFonts w:cs="Times New Roman"/>
          <w:b/>
          <w:sz w:val="26"/>
          <w:szCs w:val="26"/>
          <w:lang w:val="nl-NL"/>
        </w:rPr>
        <w:t>)</w:t>
      </w:r>
    </w:p>
    <w:p w14:paraId="0E20418B" w14:textId="77777777" w:rsidR="008A7FED" w:rsidRDefault="008A7FED" w:rsidP="008A7FED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 xml:space="preserve">a) Mục tiêu: </w:t>
      </w:r>
    </w:p>
    <w:p w14:paraId="067F27AC" w14:textId="77777777" w:rsidR="008A7FED" w:rsidRPr="003B6DF9" w:rsidRDefault="008A7FED" w:rsidP="008A7FED">
      <w:pPr>
        <w:tabs>
          <w:tab w:val="left" w:pos="567"/>
          <w:tab w:val="left" w:pos="1134"/>
        </w:tabs>
        <w:spacing w:after="0" w:line="240" w:lineRule="auto"/>
        <w:rPr>
          <w:sz w:val="26"/>
          <w:szCs w:val="26"/>
          <w:lang w:val="nl-NL"/>
        </w:rPr>
      </w:pPr>
      <w:r w:rsidRPr="003B6DF9">
        <w:rPr>
          <w:sz w:val="26"/>
          <w:szCs w:val="26"/>
        </w:rPr>
        <w:t xml:space="preserve">    </w:t>
      </w:r>
      <w:proofErr w:type="gramStart"/>
      <w:r w:rsidRPr="003B6DF9">
        <w:rPr>
          <w:sz w:val="26"/>
          <w:szCs w:val="26"/>
        </w:rPr>
        <w:t xml:space="preserve">Hs vận dụng các kiến thức </w:t>
      </w:r>
      <w:r>
        <w:rPr>
          <w:sz w:val="26"/>
          <w:szCs w:val="26"/>
        </w:rPr>
        <w:t>đã được học vào thực tế</w:t>
      </w:r>
      <w:r w:rsidRPr="003B6DF9">
        <w:rPr>
          <w:sz w:val="26"/>
          <w:szCs w:val="26"/>
          <w:lang w:val="nl-NL"/>
        </w:rPr>
        <w:t>.</w:t>
      </w:r>
      <w:proofErr w:type="gramEnd"/>
    </w:p>
    <w:p w14:paraId="5721B179" w14:textId="77777777" w:rsidR="008A7FED" w:rsidRPr="00654F84" w:rsidRDefault="008A7FED" w:rsidP="008A7FED">
      <w:p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654F84">
        <w:rPr>
          <w:rFonts w:cs="Times New Roman"/>
          <w:b/>
          <w:sz w:val="26"/>
          <w:szCs w:val="26"/>
          <w:lang w:val="nl-NL"/>
        </w:rPr>
        <w:t xml:space="preserve">b) Tổ chức thực hiện: </w:t>
      </w:r>
    </w:p>
    <w:tbl>
      <w:tblPr>
        <w:tblStyle w:val="TableGrid"/>
        <w:tblW w:w="9990" w:type="dxa"/>
        <w:tblLayout w:type="fixed"/>
        <w:tblLook w:val="04A0" w:firstRow="1" w:lastRow="0" w:firstColumn="1" w:lastColumn="0" w:noHBand="0" w:noVBand="1"/>
      </w:tblPr>
      <w:tblGrid>
        <w:gridCol w:w="4815"/>
        <w:gridCol w:w="5175"/>
      </w:tblGrid>
      <w:tr w:rsidR="008A7FED" w:rsidRPr="00BD647E" w14:paraId="6781C3C3" w14:textId="77777777" w:rsidTr="008A7FED">
        <w:tc>
          <w:tcPr>
            <w:tcW w:w="4815" w:type="dxa"/>
          </w:tcPr>
          <w:p w14:paraId="4937B0E4" w14:textId="05F7E846" w:rsidR="008A7FED" w:rsidRPr="00BD647E" w:rsidRDefault="008A7FED" w:rsidP="00D82341">
            <w:pPr>
              <w:jc w:val="center"/>
              <w:rPr>
                <w:rFonts w:cs="Times New Roman"/>
                <w:b/>
                <w:i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color w:val="000000" w:themeColor="text1"/>
                <w:sz w:val="26"/>
                <w:szCs w:val="26"/>
                <w:lang w:val="nl-NL"/>
              </w:rPr>
              <w:t>HOẠT ĐỘNG CỦA GV- HS</w:t>
            </w:r>
          </w:p>
        </w:tc>
        <w:tc>
          <w:tcPr>
            <w:tcW w:w="5175" w:type="dxa"/>
          </w:tcPr>
          <w:p w14:paraId="42A24D71" w14:textId="6FD28F19" w:rsidR="008A7FED" w:rsidRPr="008A7FED" w:rsidRDefault="008A7FED" w:rsidP="00D82341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8A7FED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SẢN PHẨM DỰ KIẾN </w:t>
            </w:r>
          </w:p>
        </w:tc>
      </w:tr>
      <w:tr w:rsidR="008A7FED" w:rsidRPr="00654F84" w14:paraId="016A486E" w14:textId="77777777" w:rsidTr="008A7FED">
        <w:tc>
          <w:tcPr>
            <w:tcW w:w="4815" w:type="dxa"/>
          </w:tcPr>
          <w:p w14:paraId="783FF644" w14:textId="77777777" w:rsidR="008A7FED" w:rsidRDefault="008A7FED" w:rsidP="00D82341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1: Chuyển giao nhiệm vụ:</w:t>
            </w:r>
          </w:p>
          <w:p w14:paraId="48D77428" w14:textId="77777777" w:rsidR="008A7FED" w:rsidRPr="00F6577B" w:rsidRDefault="008A7FED" w:rsidP="00D82341">
            <w:pPr>
              <w:tabs>
                <w:tab w:val="left" w:pos="567"/>
                <w:tab w:val="left" w:pos="1134"/>
              </w:tabs>
              <w:rPr>
                <w:rFonts w:cs="Times New Roman"/>
                <w:sz w:val="26"/>
                <w:szCs w:val="26"/>
                <w:lang w:val="nl-NL"/>
              </w:rPr>
            </w:pPr>
            <w:r w:rsidRPr="00470A17">
              <w:rPr>
                <w:rFonts w:cs="Times New Roman"/>
                <w:b/>
                <w:sz w:val="26"/>
                <w:szCs w:val="26"/>
                <w:lang w:val="nl-NL"/>
              </w:rPr>
              <w:t xml:space="preserve"> </w:t>
            </w:r>
            <w:r w:rsidRPr="00F6577B">
              <w:rPr>
                <w:rFonts w:cs="Times New Roman"/>
                <w:sz w:val="26"/>
                <w:szCs w:val="26"/>
                <w:lang w:val="nl-NL"/>
              </w:rPr>
              <w:t>Hs thuyết trình các ứng dụng thực tế của đường trung bình, định lý Thalès, tính chất đường phân giác</w:t>
            </w:r>
          </w:p>
          <w:p w14:paraId="0C8FFA47" w14:textId="77777777" w:rsidR="008A7FED" w:rsidRDefault="008A7FED" w:rsidP="00D82341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>Bước 2: Thực hiện nhiệm v</w:t>
            </w:r>
            <w:r>
              <w:rPr>
                <w:rFonts w:cs="Times New Roman"/>
                <w:b/>
                <w:sz w:val="26"/>
                <w:szCs w:val="26"/>
                <w:lang w:val="nl-NL"/>
              </w:rPr>
              <w:t>ụ</w:t>
            </w: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: </w:t>
            </w:r>
          </w:p>
          <w:p w14:paraId="0A811DCF" w14:textId="77777777" w:rsidR="008A7FED" w:rsidRDefault="008A7FED" w:rsidP="00D8234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sz w:val="26"/>
                <w:szCs w:val="26"/>
                <w:lang w:val="nl-NL"/>
              </w:rPr>
              <w:t xml:space="preserve">1 Hs đại diện lên thuyết trình  </w:t>
            </w:r>
          </w:p>
          <w:p w14:paraId="16614187" w14:textId="77777777" w:rsidR="008A7FED" w:rsidRDefault="008A7FED" w:rsidP="00D82341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3: Báo cáo, thảo luận: </w:t>
            </w:r>
          </w:p>
          <w:p w14:paraId="2C1B9BC8" w14:textId="77777777" w:rsidR="008A7FED" w:rsidRPr="00654F84" w:rsidRDefault="008A7FED" w:rsidP="00D8234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>
              <w:rPr>
                <w:rFonts w:cs="Times New Roman"/>
                <w:sz w:val="26"/>
                <w:szCs w:val="26"/>
                <w:lang w:val="nl-NL"/>
              </w:rPr>
              <w:t>Hs trình chiếu bài làm nhóm</w:t>
            </w:r>
          </w:p>
          <w:p w14:paraId="3A3402ED" w14:textId="77777777" w:rsidR="008A7FED" w:rsidRDefault="008A7FED" w:rsidP="00D82341">
            <w:pPr>
              <w:rPr>
                <w:rFonts w:cs="Times New Roman"/>
                <w:b/>
                <w:sz w:val="26"/>
                <w:szCs w:val="26"/>
                <w:lang w:val="nl-NL"/>
              </w:rPr>
            </w:pPr>
            <w:r w:rsidRPr="00654F84">
              <w:rPr>
                <w:rFonts w:cs="Times New Roman"/>
                <w:b/>
                <w:sz w:val="26"/>
                <w:szCs w:val="26"/>
                <w:lang w:val="nl-NL"/>
              </w:rPr>
              <w:t xml:space="preserve">Bước 4: Kết luận, nhận định: </w:t>
            </w:r>
          </w:p>
          <w:p w14:paraId="78610B92" w14:textId="77777777" w:rsidR="008A7FED" w:rsidRPr="00F6577B" w:rsidRDefault="008A7FED" w:rsidP="00D82341">
            <w:pPr>
              <w:rPr>
                <w:rFonts w:cs="Times New Roman"/>
                <w:sz w:val="26"/>
                <w:szCs w:val="26"/>
                <w:lang w:val="nl-NL"/>
              </w:rPr>
            </w:pPr>
            <w:r>
              <w:rPr>
                <w:rFonts w:cs="Times New Roman"/>
                <w:b/>
                <w:sz w:val="26"/>
                <w:szCs w:val="26"/>
                <w:lang w:val="nl-NL"/>
              </w:rPr>
              <w:t xml:space="preserve">- 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>GV</w:t>
            </w:r>
            <w:r>
              <w:rPr>
                <w:rFonts w:cs="Times New Roman"/>
                <w:sz w:val="26"/>
                <w:szCs w:val="26"/>
                <w:lang w:val="nl-NL"/>
              </w:rPr>
              <w:t xml:space="preserve"> nhận xét,</w:t>
            </w:r>
            <w:r w:rsidRPr="00654F84">
              <w:rPr>
                <w:rFonts w:cs="Times New Roman"/>
                <w:sz w:val="26"/>
                <w:szCs w:val="26"/>
                <w:lang w:val="nl-NL"/>
              </w:rPr>
              <w:t xml:space="preserve"> </w:t>
            </w:r>
            <w:r>
              <w:rPr>
                <w:rFonts w:cs="Times New Roman"/>
                <w:sz w:val="26"/>
                <w:szCs w:val="26"/>
                <w:lang w:val="nl-NL"/>
              </w:rPr>
              <w:t>kết luận.</w:t>
            </w:r>
          </w:p>
        </w:tc>
        <w:tc>
          <w:tcPr>
            <w:tcW w:w="5170" w:type="dxa"/>
          </w:tcPr>
          <w:p w14:paraId="6B15438E" w14:textId="77777777" w:rsidR="008A7FED" w:rsidRPr="00B8442E" w:rsidRDefault="00B8442E" w:rsidP="00D82341">
            <w:pPr>
              <w:ind w:left="60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B8442E">
              <w:rPr>
                <w:rFonts w:cs="Times New Roman"/>
                <w:b/>
                <w:color w:val="000000" w:themeColor="text1"/>
                <w:sz w:val="26"/>
                <w:szCs w:val="26"/>
              </w:rPr>
              <w:t>III. Vận dụng</w:t>
            </w:r>
          </w:p>
          <w:p w14:paraId="3E05D933" w14:textId="45439566" w:rsidR="00B8442E" w:rsidRPr="0033730A" w:rsidRDefault="00B8442E" w:rsidP="00D82341">
            <w:pPr>
              <w:ind w:left="6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Sản phẩm học sinh sưu tầm</w:t>
            </w:r>
          </w:p>
        </w:tc>
      </w:tr>
    </w:tbl>
    <w:p w14:paraId="17FAF078" w14:textId="29CD7C9F" w:rsidR="008A7FED" w:rsidRDefault="008A7FED" w:rsidP="00D2419A">
      <w:pPr>
        <w:tabs>
          <w:tab w:val="left" w:pos="567"/>
          <w:tab w:val="left" w:pos="1134"/>
        </w:tabs>
        <w:spacing w:after="0" w:line="240" w:lineRule="auto"/>
        <w:rPr>
          <w:sz w:val="26"/>
          <w:szCs w:val="26"/>
        </w:rPr>
      </w:pPr>
    </w:p>
    <w:p w14:paraId="254021E0" w14:textId="2FACE92F" w:rsidR="00600E1D" w:rsidRDefault="00D2419A" w:rsidP="00D2419A">
      <w:pPr>
        <w:spacing w:after="0" w:line="240" w:lineRule="auto"/>
        <w:rPr>
          <w:rFonts w:eastAsia="Calibri" w:cs="Times New Roman"/>
          <w:b/>
          <w:color w:val="000000" w:themeColor="text1"/>
          <w:sz w:val="26"/>
          <w:szCs w:val="26"/>
          <w:lang w:val="fr-FR"/>
        </w:rPr>
      </w:pPr>
      <w:r w:rsidRPr="00900691">
        <w:rPr>
          <w:rFonts w:cs="Times New Roman"/>
          <w:b/>
          <w:sz w:val="26"/>
          <w:szCs w:val="26"/>
          <w:lang w:val="nl-NL"/>
        </w:rPr>
        <w:t>Tổ chức thực hiện:</w:t>
      </w:r>
    </w:p>
    <w:p w14:paraId="27F99A39" w14:textId="3B0AB7F6" w:rsidR="000523A4" w:rsidRPr="00BD647E" w:rsidRDefault="000523A4" w:rsidP="0031639E">
      <w:pPr>
        <w:spacing w:after="0" w:line="240" w:lineRule="auto"/>
        <w:rPr>
          <w:rFonts w:cs="Times New Roman"/>
          <w:b/>
          <w:color w:val="000000" w:themeColor="text1"/>
          <w:sz w:val="26"/>
          <w:szCs w:val="26"/>
          <w:lang w:val="nl-NL"/>
        </w:rPr>
      </w:pPr>
      <w:r w:rsidRPr="00BD647E">
        <w:rPr>
          <w:rFonts w:eastAsia="Calibri" w:cs="Times New Roman"/>
          <w:b/>
          <w:color w:val="000000" w:themeColor="text1"/>
          <w:sz w:val="26"/>
          <w:szCs w:val="26"/>
          <w:lang w:val="fr-FR"/>
        </w:rPr>
        <w:t xml:space="preserve">* </w:t>
      </w:r>
      <w:r w:rsidRPr="00BD647E">
        <w:rPr>
          <w:rFonts w:cs="Times New Roman"/>
          <w:b/>
          <w:color w:val="000000" w:themeColor="text1"/>
          <w:sz w:val="26"/>
          <w:szCs w:val="26"/>
        </w:rPr>
        <w:t>Hướng dẫn các hoạt động tiếp theo:</w:t>
      </w:r>
      <w:r w:rsidRPr="00BD647E">
        <w:rPr>
          <w:rFonts w:cs="Times New Roman"/>
          <w:b/>
          <w:color w:val="000000" w:themeColor="text1"/>
          <w:sz w:val="26"/>
          <w:szCs w:val="26"/>
          <w:lang w:val="nl-NL"/>
        </w:rPr>
        <w:t xml:space="preserve"> (</w:t>
      </w:r>
      <w:r w:rsidR="00AE5E33" w:rsidRPr="00BD647E">
        <w:rPr>
          <w:rFonts w:cs="Times New Roman"/>
          <w:b/>
          <w:color w:val="000000" w:themeColor="text1"/>
          <w:sz w:val="26"/>
          <w:szCs w:val="26"/>
          <w:lang w:val="nl-NL"/>
        </w:rPr>
        <w:t>3</w:t>
      </w:r>
      <w:r w:rsidRPr="00BD647E">
        <w:rPr>
          <w:rFonts w:cs="Times New Roman"/>
          <w:b/>
          <w:color w:val="000000" w:themeColor="text1"/>
          <w:sz w:val="26"/>
          <w:szCs w:val="26"/>
          <w:lang w:val="nl-NL"/>
        </w:rPr>
        <w:t>’)</w:t>
      </w:r>
    </w:p>
    <w:p w14:paraId="0062C69E" w14:textId="40B0CC77" w:rsidR="0033089B" w:rsidRPr="00BD647E" w:rsidRDefault="00DD7242" w:rsidP="00086CC4">
      <w:pPr>
        <w:spacing w:after="0" w:line="240" w:lineRule="auto"/>
        <w:rPr>
          <w:color w:val="000000" w:themeColor="text1"/>
          <w:sz w:val="26"/>
          <w:szCs w:val="26"/>
          <w:lang w:val="pt-BR"/>
        </w:rPr>
      </w:pPr>
      <w:r w:rsidRPr="00BD647E">
        <w:rPr>
          <w:color w:val="000000" w:themeColor="text1"/>
          <w:sz w:val="26"/>
          <w:szCs w:val="26"/>
          <w:lang w:val="pt-BR"/>
        </w:rPr>
        <w:t xml:space="preserve">- </w:t>
      </w:r>
      <w:r w:rsidR="000340F2">
        <w:rPr>
          <w:color w:val="000000" w:themeColor="text1"/>
          <w:sz w:val="26"/>
          <w:szCs w:val="26"/>
          <w:lang w:val="pt-BR"/>
        </w:rPr>
        <w:t xml:space="preserve">Vẽ </w:t>
      </w:r>
      <w:r w:rsidR="00086CC4">
        <w:rPr>
          <w:color w:val="000000" w:themeColor="text1"/>
          <w:sz w:val="26"/>
          <w:szCs w:val="26"/>
          <w:lang w:val="pt-BR"/>
        </w:rPr>
        <w:t>sơ đồ tư duy tổng hợp kiên thức trong chương IV</w:t>
      </w:r>
      <w:r w:rsidR="000340F2">
        <w:rPr>
          <w:color w:val="000000" w:themeColor="text1"/>
          <w:sz w:val="26"/>
          <w:szCs w:val="26"/>
          <w:lang w:val="pt-BR"/>
        </w:rPr>
        <w:t xml:space="preserve"> ( cá nhân vẽ ra giấy A4)</w:t>
      </w:r>
    </w:p>
    <w:p w14:paraId="4922249A" w14:textId="77777777" w:rsidR="000340F2" w:rsidRDefault="000340F2" w:rsidP="000340F2">
      <w:pPr>
        <w:tabs>
          <w:tab w:val="left" w:pos="2459"/>
        </w:tabs>
        <w:spacing w:after="0" w:line="240" w:lineRule="auto"/>
        <w:rPr>
          <w:sz w:val="26"/>
          <w:szCs w:val="26"/>
        </w:rPr>
      </w:pPr>
      <w:r w:rsidRPr="00654F84">
        <w:rPr>
          <w:color w:val="000000" w:themeColor="text1"/>
          <w:sz w:val="26"/>
          <w:szCs w:val="26"/>
        </w:rPr>
        <w:t xml:space="preserve">- Chuẩn bị đọc và tìm hiểu bài sau </w:t>
      </w:r>
      <w:proofErr w:type="gramStart"/>
      <w:r>
        <w:rPr>
          <w:b/>
          <w:color w:val="000000" w:themeColor="text1"/>
          <w:sz w:val="26"/>
          <w:szCs w:val="26"/>
        </w:rPr>
        <w:t>“ Ôn</w:t>
      </w:r>
      <w:proofErr w:type="gramEnd"/>
      <w:r>
        <w:rPr>
          <w:b/>
          <w:color w:val="000000" w:themeColor="text1"/>
          <w:sz w:val="26"/>
          <w:szCs w:val="26"/>
        </w:rPr>
        <w:t xml:space="preserve"> tập chương IV”</w:t>
      </w:r>
      <w:r>
        <w:rPr>
          <w:sz w:val="26"/>
          <w:szCs w:val="26"/>
        </w:rPr>
        <w:t>.</w:t>
      </w:r>
    </w:p>
    <w:p w14:paraId="747C58E2" w14:textId="2D578B1D" w:rsidR="00933C94" w:rsidRDefault="00DD7242" w:rsidP="001E5711">
      <w:pPr>
        <w:spacing w:after="0" w:line="240" w:lineRule="auto"/>
        <w:rPr>
          <w:sz w:val="26"/>
          <w:szCs w:val="26"/>
        </w:rPr>
      </w:pPr>
      <w:r w:rsidRPr="00BD647E">
        <w:rPr>
          <w:color w:val="000000" w:themeColor="text1"/>
          <w:sz w:val="26"/>
          <w:szCs w:val="26"/>
          <w:lang w:val="pt-BR"/>
        </w:rPr>
        <w:t xml:space="preserve">- Hoàn thành </w:t>
      </w:r>
      <w:r w:rsidR="001E5711">
        <w:rPr>
          <w:color w:val="000000" w:themeColor="text1"/>
          <w:sz w:val="26"/>
          <w:szCs w:val="26"/>
          <w:lang w:val="pt-BR"/>
        </w:rPr>
        <w:t>nốt ý d</w:t>
      </w:r>
      <w:r w:rsidR="00900691">
        <w:rPr>
          <w:color w:val="000000" w:themeColor="text1"/>
          <w:sz w:val="26"/>
          <w:szCs w:val="26"/>
          <w:lang w:val="pt-BR"/>
        </w:rPr>
        <w:t>,e</w:t>
      </w:r>
      <w:r w:rsidR="001E5711">
        <w:rPr>
          <w:color w:val="000000" w:themeColor="text1"/>
          <w:sz w:val="26"/>
          <w:szCs w:val="26"/>
          <w:lang w:val="pt-BR"/>
        </w:rPr>
        <w:t xml:space="preserve"> theo 2 cách và làm</w:t>
      </w:r>
      <w:r w:rsidR="005851F4" w:rsidRPr="00BD647E">
        <w:rPr>
          <w:color w:val="000000" w:themeColor="text1"/>
          <w:sz w:val="26"/>
          <w:szCs w:val="26"/>
          <w:lang w:val="pt-BR"/>
        </w:rPr>
        <w:t xml:space="preserve"> bài tập</w:t>
      </w:r>
      <w:r w:rsidR="00BD647E" w:rsidRPr="00BD647E">
        <w:rPr>
          <w:color w:val="000000" w:themeColor="text1"/>
          <w:sz w:val="26"/>
          <w:szCs w:val="26"/>
          <w:lang w:val="pt-BR"/>
        </w:rPr>
        <w:t>:</w:t>
      </w:r>
      <w:r w:rsidR="00B820CA">
        <w:rPr>
          <w:color w:val="000000" w:themeColor="text1"/>
          <w:sz w:val="26"/>
          <w:szCs w:val="26"/>
          <w:lang w:val="pt-BR"/>
        </w:rPr>
        <w:t xml:space="preserve"> </w:t>
      </w:r>
      <w:r w:rsidR="00F6577B">
        <w:rPr>
          <w:color w:val="000000" w:themeColor="text1"/>
          <w:sz w:val="26"/>
          <w:szCs w:val="26"/>
          <w:lang w:val="pt-BR"/>
        </w:rPr>
        <w:t xml:space="preserve">4.17 </w:t>
      </w:r>
      <w:r w:rsidR="001E5711">
        <w:rPr>
          <w:color w:val="000000" w:themeColor="text1"/>
          <w:sz w:val="26"/>
          <w:szCs w:val="26"/>
          <w:lang w:val="pt-BR"/>
        </w:rPr>
        <w:t>( SGK-88)</w:t>
      </w:r>
    </w:p>
    <w:p w14:paraId="1917EF1C" w14:textId="2220A4E9" w:rsidR="00933C94" w:rsidRDefault="00933C94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0885B7CA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0CE875E3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4CFF2D1A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74721BA7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589BD45F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6D2F2058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43F8B605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376BC6F1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3CBBDF52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0E73297B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730AFB3E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07557622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79647707" w14:textId="77777777" w:rsidR="007A578B" w:rsidRDefault="007A578B" w:rsidP="0031639E">
      <w:pPr>
        <w:tabs>
          <w:tab w:val="left" w:pos="2459"/>
        </w:tabs>
        <w:spacing w:after="0" w:line="240" w:lineRule="auto"/>
        <w:rPr>
          <w:sz w:val="26"/>
          <w:szCs w:val="26"/>
        </w:rPr>
      </w:pPr>
    </w:p>
    <w:p w14:paraId="59633125" w14:textId="09F8AA96" w:rsidR="00214404" w:rsidRDefault="001C1FB3" w:rsidP="0031639E">
      <w:pPr>
        <w:tabs>
          <w:tab w:val="left" w:pos="2459"/>
        </w:tabs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Phụ lục 1:</w:t>
      </w:r>
    </w:p>
    <w:p w14:paraId="7792B540" w14:textId="1E374C8B" w:rsidR="007A578B" w:rsidRPr="00214404" w:rsidRDefault="007A578B" w:rsidP="007A578B">
      <w:pPr>
        <w:rPr>
          <w:b/>
          <w:sz w:val="26"/>
          <w:szCs w:val="26"/>
        </w:rPr>
      </w:pPr>
      <w:r w:rsidRPr="00214404">
        <w:rPr>
          <w:b/>
          <w:sz w:val="26"/>
          <w:szCs w:val="26"/>
        </w:rPr>
        <w:t>Câu hỏi 1:</w:t>
      </w:r>
    </w:p>
    <w:tbl>
      <w:tblPr>
        <w:tblStyle w:val="TableGrid"/>
        <w:tblpPr w:leftFromText="180" w:rightFromText="180" w:vertAnchor="text" w:horzAnchor="margin" w:tblpY="363"/>
        <w:tblW w:w="9918" w:type="dxa"/>
        <w:tblLayout w:type="fixed"/>
        <w:tblLook w:val="04A0" w:firstRow="1" w:lastRow="0" w:firstColumn="1" w:lastColumn="0" w:noHBand="0" w:noVBand="1"/>
      </w:tblPr>
      <w:tblGrid>
        <w:gridCol w:w="4957"/>
        <w:gridCol w:w="4961"/>
      </w:tblGrid>
      <w:tr w:rsidR="005128C9" w14:paraId="2246A555" w14:textId="77777777" w:rsidTr="005128C9">
        <w:tc>
          <w:tcPr>
            <w:tcW w:w="4957" w:type="dxa"/>
          </w:tcPr>
          <w:p w14:paraId="022213F6" w14:textId="690BC2A3" w:rsidR="005128C9" w:rsidRDefault="00111C5C" w:rsidP="002A53F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o </w:t>
            </w:r>
            <w:r w:rsidR="002A53FF">
              <w:rPr>
                <w:sz w:val="26"/>
                <w:szCs w:val="26"/>
              </w:rPr>
              <w:t xml:space="preserve">hình vẽ bên, </w:t>
            </w:r>
            <w:r>
              <w:rPr>
                <w:sz w:val="26"/>
                <w:szCs w:val="26"/>
              </w:rPr>
              <w:t>hãy cho</w:t>
            </w:r>
            <w:r w:rsidR="002A53FF">
              <w:rPr>
                <w:sz w:val="26"/>
                <w:szCs w:val="26"/>
              </w:rPr>
              <w:t xml:space="preserve"> biết:</w:t>
            </w:r>
          </w:p>
          <w:p w14:paraId="1FD81703" w14:textId="6010DFE4" w:rsidR="002A53FF" w:rsidRPr="002A53FF" w:rsidRDefault="002A53FF" w:rsidP="002A53F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MN có tính chất gì?</w:t>
            </w:r>
          </w:p>
          <w:p w14:paraId="70647B5D" w14:textId="77777777" w:rsidR="005128C9" w:rsidRDefault="005128C9" w:rsidP="005128C9">
            <w:pPr>
              <w:rPr>
                <w:sz w:val="26"/>
                <w:szCs w:val="26"/>
              </w:rPr>
            </w:pPr>
          </w:p>
        </w:tc>
        <w:tc>
          <w:tcPr>
            <w:tcW w:w="4961" w:type="dxa"/>
          </w:tcPr>
          <w:p w14:paraId="59DD8510" w14:textId="028ABAD6" w:rsidR="005128C9" w:rsidRDefault="00281267" w:rsidP="005128C9">
            <w:pPr>
              <w:tabs>
                <w:tab w:val="left" w:pos="3545"/>
              </w:tabs>
              <w:rPr>
                <w:sz w:val="26"/>
                <w:szCs w:val="26"/>
              </w:rPr>
            </w:pPr>
            <w:r w:rsidRPr="00281267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71552" behindDoc="0" locked="0" layoutInCell="1" allowOverlap="1" wp14:anchorId="322E588F" wp14:editId="75F3F667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188595</wp:posOffset>
                  </wp:positionV>
                  <wp:extent cx="2924175" cy="1991360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1991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="005128C9">
              <w:rPr>
                <w:sz w:val="26"/>
                <w:szCs w:val="26"/>
              </w:rPr>
              <w:tab/>
            </w:r>
            <w:r w:rsidR="005128C9">
              <w:rPr>
                <w:noProof/>
                <w:sz w:val="26"/>
                <w:szCs w:val="26"/>
              </w:rPr>
              <w:t xml:space="preserve"> </w:t>
            </w:r>
            <w:r>
              <w:rPr>
                <w:noProof/>
                <w:sz w:val="26"/>
                <w:szCs w:val="26"/>
              </w:rPr>
              <w:t xml:space="preserve"> </w:t>
            </w:r>
          </w:p>
        </w:tc>
      </w:tr>
    </w:tbl>
    <w:p w14:paraId="0784A4F7" w14:textId="26787E51" w:rsidR="00E07847" w:rsidRDefault="00BE6527" w:rsidP="007E0276">
      <w:pPr>
        <w:rPr>
          <w:b/>
          <w:sz w:val="26"/>
          <w:szCs w:val="26"/>
        </w:rPr>
      </w:pPr>
      <w:r w:rsidRPr="00214404">
        <w:rPr>
          <w:b/>
          <w:sz w:val="26"/>
          <w:szCs w:val="26"/>
        </w:rPr>
        <w:t xml:space="preserve">Câu hỏi 2: </w:t>
      </w:r>
    </w:p>
    <w:tbl>
      <w:tblPr>
        <w:tblStyle w:val="TableGrid"/>
        <w:tblpPr w:leftFromText="180" w:rightFromText="180" w:vertAnchor="text" w:horzAnchor="margin" w:tblpY="33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B63A14" w14:paraId="48907A2A" w14:textId="77777777" w:rsidTr="00B63A14">
        <w:tc>
          <w:tcPr>
            <w:tcW w:w="4981" w:type="dxa"/>
          </w:tcPr>
          <w:p w14:paraId="4FB24B21" w14:textId="77777777" w:rsidR="00B63A14" w:rsidRDefault="00B63A14" w:rsidP="00B63A14">
            <w:pPr>
              <w:rPr>
                <w:sz w:val="26"/>
                <w:szCs w:val="26"/>
              </w:rPr>
            </w:pPr>
            <w:r w:rsidRPr="00BE6527">
              <w:rPr>
                <w:noProof/>
                <w:sz w:val="26"/>
                <w:szCs w:val="26"/>
              </w:rPr>
              <w:drawing>
                <wp:inline distT="0" distB="0" distL="0" distR="0" wp14:anchorId="69AB7F56" wp14:editId="7340FD86">
                  <wp:extent cx="2580738" cy="1724891"/>
                  <wp:effectExtent l="0" t="0" r="0" b="0"/>
                  <wp:docPr id="41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8038" cy="17364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1" w:type="dxa"/>
          </w:tcPr>
          <w:p w14:paraId="05F91BEA" w14:textId="77777777" w:rsidR="00B63A14" w:rsidRPr="00984CAC" w:rsidRDefault="00B63A14" w:rsidP="00B63A14">
            <w:pPr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Nếu BC=80 cm thì độ dài cạnh MN=?</w:t>
            </w:r>
          </w:p>
          <w:p w14:paraId="740A41F0" w14:textId="23E0BABC" w:rsidR="00B63A14" w:rsidRPr="00BE6527" w:rsidRDefault="00B63A14" w:rsidP="002A53FF">
            <w:pPr>
              <w:pStyle w:val="ListParagraph"/>
              <w:spacing w:after="0" w:line="240" w:lineRule="auto"/>
              <w:rPr>
                <w:sz w:val="26"/>
                <w:szCs w:val="26"/>
              </w:rPr>
            </w:pPr>
          </w:p>
        </w:tc>
      </w:tr>
    </w:tbl>
    <w:p w14:paraId="34ABA80F" w14:textId="10A06980" w:rsidR="00BE6527" w:rsidRPr="00214404" w:rsidRDefault="00B63A14" w:rsidP="007E0276">
      <w:pPr>
        <w:rPr>
          <w:b/>
          <w:sz w:val="26"/>
          <w:szCs w:val="26"/>
        </w:rPr>
      </w:pPr>
      <w:r>
        <w:rPr>
          <w:b/>
          <w:sz w:val="26"/>
          <w:szCs w:val="26"/>
        </w:rPr>
        <w:t>Câ</w:t>
      </w:r>
      <w:r w:rsidR="0033483D" w:rsidRPr="00214404">
        <w:rPr>
          <w:b/>
          <w:sz w:val="26"/>
          <w:szCs w:val="26"/>
        </w:rPr>
        <w:t>u hỏi số 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43"/>
        <w:gridCol w:w="5119"/>
      </w:tblGrid>
      <w:tr w:rsidR="00B63A14" w14:paraId="749E2DA9" w14:textId="77777777" w:rsidTr="00E845AC">
        <w:tc>
          <w:tcPr>
            <w:tcW w:w="4843" w:type="dxa"/>
          </w:tcPr>
          <w:p w14:paraId="3A932053" w14:textId="190A4B8F" w:rsidR="00B63A14" w:rsidRDefault="00281267" w:rsidP="00E845A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Tìm x biết BC//MN</w:t>
            </w:r>
          </w:p>
          <w:p w14:paraId="22D3D6AF" w14:textId="77777777" w:rsidR="00B63A14" w:rsidRDefault="00DC62A7" w:rsidP="00DC62A7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 6 cm</w:t>
            </w:r>
          </w:p>
          <w:p w14:paraId="52D288C0" w14:textId="77777777" w:rsidR="00DC62A7" w:rsidRDefault="00DC62A7" w:rsidP="00DC62A7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 12 cm</w:t>
            </w:r>
          </w:p>
          <w:p w14:paraId="5457AB44" w14:textId="77777777" w:rsidR="00DC62A7" w:rsidRDefault="00DC62A7" w:rsidP="00DC62A7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8 cm</w:t>
            </w:r>
          </w:p>
          <w:p w14:paraId="16447C5C" w14:textId="0472BCAA" w:rsidR="00DC62A7" w:rsidRPr="00DC62A7" w:rsidRDefault="00DC62A7" w:rsidP="00DC62A7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 10 cm</w:t>
            </w:r>
          </w:p>
        </w:tc>
        <w:tc>
          <w:tcPr>
            <w:tcW w:w="5119" w:type="dxa"/>
          </w:tcPr>
          <w:p w14:paraId="5C639D80" w14:textId="77777777" w:rsidR="00B63A14" w:rsidRDefault="00B63A14" w:rsidP="00E845AC">
            <w:pPr>
              <w:rPr>
                <w:sz w:val="26"/>
                <w:szCs w:val="26"/>
              </w:rPr>
            </w:pPr>
            <w:r w:rsidRPr="00B63A14">
              <w:rPr>
                <w:noProof/>
                <w:sz w:val="26"/>
                <w:szCs w:val="26"/>
              </w:rPr>
              <w:drawing>
                <wp:inline distT="0" distB="0" distL="0" distR="0" wp14:anchorId="734A9764" wp14:editId="0F9EBFDB">
                  <wp:extent cx="2739739" cy="2924269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284" cy="2937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5C2F98" w14:textId="77777777" w:rsidR="00C92DE4" w:rsidRDefault="00C92DE4" w:rsidP="007E0276">
      <w:pPr>
        <w:rPr>
          <w:b/>
          <w:sz w:val="26"/>
          <w:szCs w:val="26"/>
        </w:rPr>
      </w:pPr>
    </w:p>
    <w:p w14:paraId="73A2C847" w14:textId="16BD2693" w:rsidR="0033483D" w:rsidRPr="00214404" w:rsidRDefault="0033483D" w:rsidP="007E0276">
      <w:pPr>
        <w:rPr>
          <w:b/>
          <w:sz w:val="26"/>
          <w:szCs w:val="26"/>
        </w:rPr>
      </w:pPr>
      <w:r w:rsidRPr="00214404">
        <w:rPr>
          <w:b/>
          <w:sz w:val="26"/>
          <w:szCs w:val="26"/>
        </w:rPr>
        <w:t>Câu hỏi số</w:t>
      </w:r>
      <w:r w:rsidR="00984CAC">
        <w:rPr>
          <w:b/>
          <w:sz w:val="26"/>
          <w:szCs w:val="26"/>
        </w:rPr>
        <w:t xml:space="preserve"> </w:t>
      </w:r>
      <w:r w:rsidR="00984CAC">
        <w:rPr>
          <w:b/>
          <w:sz w:val="26"/>
          <w:szCs w:val="26"/>
          <w:lang w:val="vi-VN"/>
        </w:rPr>
        <w:t>4</w:t>
      </w:r>
      <w:r w:rsidRPr="00214404">
        <w:rPr>
          <w:b/>
          <w:sz w:val="26"/>
          <w:szCs w:val="26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33483D" w14:paraId="60F7EEFA" w14:textId="77777777" w:rsidTr="0033483D">
        <w:tc>
          <w:tcPr>
            <w:tcW w:w="4981" w:type="dxa"/>
          </w:tcPr>
          <w:p w14:paraId="5CAED60B" w14:textId="77777777" w:rsidR="0033483D" w:rsidRPr="0033483D" w:rsidRDefault="0033483D" w:rsidP="0033483D">
            <w:pPr>
              <w:rPr>
                <w:sz w:val="26"/>
                <w:szCs w:val="26"/>
              </w:rPr>
            </w:pPr>
            <w:r w:rsidRPr="0033483D">
              <w:rPr>
                <w:sz w:val="26"/>
                <w:szCs w:val="26"/>
              </w:rPr>
              <w:t>Em có nhận xét gì về IK và MP?</w:t>
            </w:r>
          </w:p>
          <w:p w14:paraId="5AAA46DA" w14:textId="77777777" w:rsidR="0033483D" w:rsidRDefault="0033483D" w:rsidP="0033483D">
            <w:pPr>
              <w:rPr>
                <w:sz w:val="26"/>
                <w:szCs w:val="26"/>
              </w:rPr>
            </w:pPr>
          </w:p>
          <w:p w14:paraId="2AF8162D" w14:textId="37F92412" w:rsidR="0033483D" w:rsidRPr="0033483D" w:rsidRDefault="0033483D" w:rsidP="0033483D">
            <w:pPr>
              <w:rPr>
                <w:sz w:val="26"/>
                <w:szCs w:val="26"/>
              </w:rPr>
            </w:pPr>
          </w:p>
          <w:p w14:paraId="11F6D193" w14:textId="77777777" w:rsidR="0033483D" w:rsidRDefault="0033483D" w:rsidP="007E0276">
            <w:pPr>
              <w:rPr>
                <w:sz w:val="26"/>
                <w:szCs w:val="26"/>
              </w:rPr>
            </w:pPr>
          </w:p>
        </w:tc>
        <w:tc>
          <w:tcPr>
            <w:tcW w:w="4981" w:type="dxa"/>
          </w:tcPr>
          <w:p w14:paraId="44D2AB06" w14:textId="108EC410" w:rsidR="0033483D" w:rsidRDefault="0033483D" w:rsidP="007E0276">
            <w:pPr>
              <w:rPr>
                <w:sz w:val="26"/>
                <w:szCs w:val="26"/>
              </w:rPr>
            </w:pPr>
            <w:r w:rsidRPr="0033483D">
              <w:rPr>
                <w:noProof/>
                <w:sz w:val="26"/>
                <w:szCs w:val="26"/>
              </w:rPr>
              <w:drawing>
                <wp:inline distT="0" distB="0" distL="0" distR="0" wp14:anchorId="50045BC0" wp14:editId="61D7168B">
                  <wp:extent cx="2999509" cy="2851218"/>
                  <wp:effectExtent l="0" t="0" r="0" b="0"/>
                  <wp:docPr id="1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0630" cy="2861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A2779A" w14:textId="6038FDCD" w:rsidR="00D76190" w:rsidRDefault="00D76190" w:rsidP="00D76190">
      <w:pP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hỏi </w:t>
      </w:r>
      <w:r w:rsidR="001F3D61">
        <w:rPr>
          <w:b/>
          <w:sz w:val="26"/>
          <w:szCs w:val="26"/>
        </w:rPr>
        <w:t xml:space="preserve">số </w:t>
      </w:r>
      <w:r w:rsidR="00984CAC">
        <w:rPr>
          <w:b/>
          <w:sz w:val="26"/>
          <w:szCs w:val="26"/>
          <w:lang w:val="vi-VN"/>
        </w:rPr>
        <w:t>5</w:t>
      </w:r>
      <w:r>
        <w:rPr>
          <w:b/>
          <w:sz w:val="26"/>
          <w:szCs w:val="26"/>
        </w:rPr>
        <w:t xml:space="preserve">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1"/>
        <w:gridCol w:w="4981"/>
      </w:tblGrid>
      <w:tr w:rsidR="00D76190" w14:paraId="299D3619" w14:textId="77777777" w:rsidTr="00D76190">
        <w:tc>
          <w:tcPr>
            <w:tcW w:w="4981" w:type="dxa"/>
          </w:tcPr>
          <w:p w14:paraId="6861CCF8" w14:textId="77777777" w:rsidR="00D76190" w:rsidRDefault="00D76190" w:rsidP="00D76190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ho tam giác ABC có AD là tia phân giác của góc BAC. Tính x biết</w:t>
            </w:r>
          </w:p>
          <w:p w14:paraId="0B012CC0" w14:textId="77777777" w:rsidR="00D76190" w:rsidRDefault="00D76190" w:rsidP="00D76190">
            <w:pPr>
              <w:pStyle w:val="ListParagraph"/>
              <w:numPr>
                <w:ilvl w:val="0"/>
                <w:numId w:val="14"/>
              </w:num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 6 cm</w:t>
            </w:r>
          </w:p>
          <w:p w14:paraId="471E6F62" w14:textId="77777777" w:rsidR="00D76190" w:rsidRDefault="00D76190" w:rsidP="00D76190">
            <w:pPr>
              <w:pStyle w:val="ListParagraph"/>
              <w:numPr>
                <w:ilvl w:val="0"/>
                <w:numId w:val="14"/>
              </w:num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3 cm</w:t>
            </w:r>
          </w:p>
          <w:p w14:paraId="75A3CDD4" w14:textId="77777777" w:rsidR="00D76190" w:rsidRDefault="00D76190" w:rsidP="00D76190">
            <w:pPr>
              <w:pStyle w:val="ListParagraph"/>
              <w:numPr>
                <w:ilvl w:val="0"/>
                <w:numId w:val="14"/>
              </w:num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5 cm</w:t>
            </w:r>
          </w:p>
          <w:p w14:paraId="281C25F1" w14:textId="77777777" w:rsidR="00D76190" w:rsidRDefault="00D76190" w:rsidP="00D76190">
            <w:pPr>
              <w:pStyle w:val="ListParagraph"/>
              <w:numPr>
                <w:ilvl w:val="0"/>
                <w:numId w:val="14"/>
              </w:num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x=4 cm</w:t>
            </w:r>
          </w:p>
          <w:p w14:paraId="63310238" w14:textId="77777777" w:rsidR="00D76190" w:rsidRDefault="00D76190" w:rsidP="00D76190">
            <w:pPr>
              <w:rPr>
                <w:b/>
                <w:sz w:val="26"/>
                <w:szCs w:val="26"/>
              </w:rPr>
            </w:pPr>
          </w:p>
        </w:tc>
        <w:tc>
          <w:tcPr>
            <w:tcW w:w="4981" w:type="dxa"/>
          </w:tcPr>
          <w:p w14:paraId="6A2F09F0" w14:textId="3B9E44F6" w:rsidR="00D76190" w:rsidRDefault="00D76190" w:rsidP="00D76190">
            <w:pPr>
              <w:rPr>
                <w:b/>
                <w:sz w:val="26"/>
                <w:szCs w:val="26"/>
              </w:rPr>
            </w:pPr>
            <w:r w:rsidRPr="00214404">
              <w:rPr>
                <w:b/>
                <w:noProof/>
              </w:rPr>
              <w:drawing>
                <wp:anchor distT="0" distB="0" distL="114300" distR="114300" simplePos="0" relativeHeight="251659264" behindDoc="0" locked="0" layoutInCell="1" allowOverlap="1" wp14:anchorId="41C8741F" wp14:editId="1DA0A4AD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6350</wp:posOffset>
                  </wp:positionV>
                  <wp:extent cx="1856105" cy="1428750"/>
                  <wp:effectExtent l="0" t="0" r="0" b="0"/>
                  <wp:wrapSquare wrapText="bothSides"/>
                  <wp:docPr id="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6105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36EC1DBD" w14:textId="4F0CD0B6" w:rsidR="00D76190" w:rsidRDefault="001C1FB3" w:rsidP="00D76190">
      <w:pPr>
        <w:rPr>
          <w:b/>
          <w:sz w:val="26"/>
          <w:szCs w:val="26"/>
        </w:rPr>
      </w:pPr>
      <w:r>
        <w:rPr>
          <w:b/>
          <w:sz w:val="26"/>
          <w:szCs w:val="26"/>
        </w:rPr>
        <w:lastRenderedPageBreak/>
        <w:t>Phụ lục 2:</w:t>
      </w:r>
    </w:p>
    <w:p w14:paraId="22F032E1" w14:textId="77777777" w:rsidR="001C1FB3" w:rsidRDefault="001C1FB3" w:rsidP="001C1FB3">
      <w:pPr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nl-NL"/>
        </w:rPr>
        <w:t xml:space="preserve">Bài 1: Cho tam giác </w:t>
      </w:r>
      <w:r w:rsidRPr="002A2D98">
        <w:rPr>
          <w:rFonts w:cs="Times New Roman"/>
          <w:position w:val="-6"/>
          <w:sz w:val="26"/>
          <w:szCs w:val="26"/>
          <w:lang w:val="nl-NL"/>
        </w:rPr>
        <w:object w:dxaOrig="560" w:dyaOrig="279" w14:anchorId="7A48D96E">
          <v:shape id="_x0000_i1091" type="#_x0000_t75" style="width:28pt;height:14pt" o:ole="">
            <v:imagedata r:id="rId138" o:title=""/>
          </v:shape>
          <o:OLEObject Type="Embed" ProgID="Equation.DSMT4" ShapeID="_x0000_i1091" DrawAspect="Content" ObjectID="_1764053573" r:id="rId139"/>
        </w:object>
      </w:r>
      <w:r>
        <w:rPr>
          <w:rFonts w:cs="Times New Roman"/>
          <w:sz w:val="26"/>
          <w:szCs w:val="26"/>
          <w:lang w:val="nl-NL"/>
        </w:rPr>
        <w:t xml:space="preserve"> vuông tại </w:t>
      </w:r>
      <w:r w:rsidRPr="002A2D98">
        <w:rPr>
          <w:rFonts w:cs="Times New Roman"/>
          <w:position w:val="-4"/>
          <w:sz w:val="26"/>
          <w:szCs w:val="26"/>
          <w:lang w:val="nl-NL"/>
        </w:rPr>
        <w:object w:dxaOrig="240" w:dyaOrig="260" w14:anchorId="57CA5163">
          <v:shape id="_x0000_i1092" type="#_x0000_t75" style="width:12pt;height:13pt" o:ole="">
            <v:imagedata r:id="rId140" o:title=""/>
          </v:shape>
          <o:OLEObject Type="Embed" ProgID="Equation.DSMT4" ShapeID="_x0000_i1092" DrawAspect="Content" ObjectID="_1764053574" r:id="rId141"/>
        </w:object>
      </w:r>
      <w:r>
        <w:rPr>
          <w:rFonts w:cs="Times New Roman"/>
          <w:sz w:val="26"/>
          <w:szCs w:val="26"/>
          <w:lang w:val="nl-NL"/>
        </w:rPr>
        <w:t xml:space="preserve">, </w:t>
      </w:r>
      <w:r w:rsidRPr="002A2D98">
        <w:rPr>
          <w:rFonts w:cs="Times New Roman"/>
          <w:position w:val="-14"/>
          <w:sz w:val="26"/>
          <w:szCs w:val="26"/>
          <w:lang w:val="nl-NL"/>
        </w:rPr>
        <w:object w:dxaOrig="1160" w:dyaOrig="400" w14:anchorId="07A129B2">
          <v:shape id="_x0000_i1093" type="#_x0000_t75" style="width:58pt;height:20pt" o:ole="">
            <v:imagedata r:id="rId142" o:title=""/>
          </v:shape>
          <o:OLEObject Type="Embed" ProgID="Equation.DSMT4" ShapeID="_x0000_i1093" DrawAspect="Content" ObjectID="_1764053575" r:id="rId143"/>
        </w:object>
      </w:r>
      <w:r>
        <w:rPr>
          <w:rFonts w:cs="Times New Roman"/>
          <w:sz w:val="26"/>
          <w:szCs w:val="26"/>
          <w:lang w:val="nl-NL"/>
        </w:rPr>
        <w:t xml:space="preserve">. Gọi </w:t>
      </w:r>
      <w:r w:rsidRPr="002A2D98">
        <w:rPr>
          <w:rFonts w:cs="Times New Roman"/>
          <w:position w:val="-10"/>
          <w:sz w:val="26"/>
          <w:szCs w:val="26"/>
          <w:lang w:val="nl-NL"/>
        </w:rPr>
        <w:object w:dxaOrig="780" w:dyaOrig="320" w14:anchorId="4CC94643">
          <v:shape id="_x0000_i1094" type="#_x0000_t75" style="width:39pt;height:16pt" o:ole="">
            <v:imagedata r:id="rId144" o:title=""/>
          </v:shape>
          <o:OLEObject Type="Embed" ProgID="Equation.DSMT4" ShapeID="_x0000_i1094" DrawAspect="Content" ObjectID="_1764053576" r:id="rId145"/>
        </w:object>
      </w:r>
      <w:r>
        <w:rPr>
          <w:rFonts w:cs="Times New Roman"/>
          <w:sz w:val="26"/>
          <w:szCs w:val="26"/>
          <w:lang w:val="nl-NL"/>
        </w:rPr>
        <w:t xml:space="preserve">lần lượt là trung điểm của AB, BC, CA. </w:t>
      </w:r>
    </w:p>
    <w:p w14:paraId="73DC94D6" w14:textId="77777777" w:rsidR="001C1FB3" w:rsidRDefault="001C1FB3" w:rsidP="001C1FB3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nl-NL"/>
        </w:rPr>
        <w:t xml:space="preserve">Chứng minh rằng </w:t>
      </w:r>
      <w:r w:rsidRPr="009C4BBF">
        <w:rPr>
          <w:rFonts w:cs="Times New Roman"/>
          <w:position w:val="-4"/>
          <w:sz w:val="26"/>
          <w:szCs w:val="26"/>
          <w:lang w:val="nl-NL"/>
        </w:rPr>
        <w:object w:dxaOrig="980" w:dyaOrig="260" w14:anchorId="609965CF">
          <v:shape id="_x0000_i1095" type="#_x0000_t75" style="width:49pt;height:13pt" o:ole="">
            <v:imagedata r:id="rId146" o:title=""/>
          </v:shape>
          <o:OLEObject Type="Embed" ProgID="Equation.DSMT4" ShapeID="_x0000_i1095" DrawAspect="Content" ObjectID="_1764053577" r:id="rId147"/>
        </w:object>
      </w:r>
    </w:p>
    <w:p w14:paraId="7046D14C" w14:textId="062B5590" w:rsidR="001C1FB3" w:rsidRDefault="001C1FB3" w:rsidP="001C1FB3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 w:val="26"/>
          <w:szCs w:val="26"/>
          <w:lang w:val="nl-NL"/>
        </w:rPr>
      </w:pPr>
      <w:r>
        <w:rPr>
          <w:rFonts w:cs="Times New Roman"/>
          <w:sz w:val="26"/>
          <w:szCs w:val="26"/>
          <w:lang w:val="nl-NL"/>
        </w:rPr>
        <w:t xml:space="preserve">Gọi </w:t>
      </w:r>
      <w:r w:rsidRPr="00E42810">
        <w:rPr>
          <w:rFonts w:cs="Times New Roman"/>
          <w:position w:val="-4"/>
          <w:sz w:val="26"/>
          <w:szCs w:val="26"/>
          <w:lang w:val="nl-NL"/>
        </w:rPr>
        <w:object w:dxaOrig="240" w:dyaOrig="260" w14:anchorId="77E39E7F">
          <v:shape id="_x0000_i1096" type="#_x0000_t75" style="width:12pt;height:13pt" o:ole="">
            <v:imagedata r:id="rId46" o:title=""/>
          </v:shape>
          <o:OLEObject Type="Embed" ProgID="Equation.DSMT4" ShapeID="_x0000_i1096" DrawAspect="Content" ObjectID="_1764053578" r:id="rId148"/>
        </w:object>
      </w:r>
      <w:r>
        <w:rPr>
          <w:rFonts w:cs="Times New Roman"/>
          <w:sz w:val="26"/>
          <w:szCs w:val="26"/>
          <w:lang w:val="nl-NL"/>
        </w:rPr>
        <w:t>là trung điểm của</w:t>
      </w:r>
      <w:r w:rsidRPr="00E42810">
        <w:rPr>
          <w:rFonts w:cs="Times New Roman"/>
          <w:position w:val="-4"/>
          <w:sz w:val="26"/>
          <w:szCs w:val="26"/>
          <w:lang w:val="nl-NL"/>
        </w:rPr>
        <w:object w:dxaOrig="340" w:dyaOrig="260" w14:anchorId="72446858">
          <v:shape id="_x0000_i1097" type="#_x0000_t75" style="width:17pt;height:13pt" o:ole="">
            <v:imagedata r:id="rId48" o:title=""/>
          </v:shape>
          <o:OLEObject Type="Embed" ProgID="Equation.DSMT4" ShapeID="_x0000_i1097" DrawAspect="Content" ObjectID="_1764053579" r:id="rId149"/>
        </w:object>
      </w:r>
      <w:r>
        <w:rPr>
          <w:rFonts w:cs="Times New Roman"/>
          <w:sz w:val="26"/>
          <w:szCs w:val="26"/>
          <w:lang w:val="nl-NL"/>
        </w:rPr>
        <w:t xml:space="preserve">. Chứng minh </w:t>
      </w:r>
      <w:r w:rsidRPr="00E42810">
        <w:rPr>
          <w:rFonts w:cs="Times New Roman"/>
          <w:position w:val="-10"/>
          <w:sz w:val="26"/>
          <w:szCs w:val="26"/>
          <w:lang w:val="nl-NL"/>
        </w:rPr>
        <w:object w:dxaOrig="740" w:dyaOrig="320" w14:anchorId="4563DBB3">
          <v:shape id="_x0000_i1098" type="#_x0000_t75" style="width:37pt;height:16pt" o:ole="">
            <v:imagedata r:id="rId53" o:title=""/>
          </v:shape>
          <o:OLEObject Type="Embed" ProgID="Equation.DSMT4" ShapeID="_x0000_i1098" DrawAspect="Content" ObjectID="_1764053580" r:id="rId150"/>
        </w:object>
      </w:r>
      <w:r>
        <w:rPr>
          <w:rFonts w:cs="Times New Roman"/>
          <w:sz w:val="26"/>
          <w:szCs w:val="26"/>
          <w:lang w:val="nl-NL"/>
        </w:rPr>
        <w:t xml:space="preserve"> thẳng hàng.</w:t>
      </w:r>
    </w:p>
    <w:p w14:paraId="6045CE64" w14:textId="77777777" w:rsidR="003F7105" w:rsidRDefault="003F7105" w:rsidP="003F7105">
      <w:pPr>
        <w:pStyle w:val="ListParagraph"/>
        <w:numPr>
          <w:ilvl w:val="0"/>
          <w:numId w:val="28"/>
        </w:numPr>
        <w:tabs>
          <w:tab w:val="left" w:pos="567"/>
          <w:tab w:val="left" w:pos="1134"/>
        </w:tabs>
        <w:spacing w:after="0" w:line="240" w:lineRule="auto"/>
        <w:rPr>
          <w:rFonts w:cs="Times New Roman"/>
          <w:sz w:val="26"/>
          <w:szCs w:val="26"/>
          <w:lang w:val="nl-NL"/>
        </w:rPr>
      </w:pPr>
      <w:r w:rsidRPr="00284EE0">
        <w:rPr>
          <w:rFonts w:cs="Times New Roman"/>
          <w:sz w:val="26"/>
          <w:szCs w:val="26"/>
          <w:lang w:val="nl-NL"/>
        </w:rPr>
        <w:t xml:space="preserve">Gọi </w:t>
      </w:r>
      <w:r w:rsidRPr="00284EE0">
        <w:rPr>
          <w:rFonts w:cs="Times New Roman"/>
          <w:position w:val="-4"/>
          <w:sz w:val="26"/>
          <w:szCs w:val="26"/>
          <w:lang w:val="nl-NL"/>
        </w:rPr>
        <w:object w:dxaOrig="260" w:dyaOrig="260" w14:anchorId="3714B053">
          <v:shape id="_x0000_i1099" type="#_x0000_t75" style="width:13pt;height:13pt" o:ole="">
            <v:imagedata r:id="rId55" o:title=""/>
          </v:shape>
          <o:OLEObject Type="Embed" ProgID="Equation.DSMT4" ShapeID="_x0000_i1099" DrawAspect="Content" ObjectID="_1764053581" r:id="rId151"/>
        </w:object>
      </w:r>
      <w:r>
        <w:rPr>
          <w:rFonts w:cs="Times New Roman"/>
          <w:sz w:val="26"/>
          <w:szCs w:val="26"/>
          <w:lang w:val="nl-NL"/>
        </w:rPr>
        <w:t xml:space="preserve"> </w:t>
      </w:r>
      <w:r w:rsidRPr="00284EE0">
        <w:rPr>
          <w:rFonts w:cs="Times New Roman"/>
          <w:sz w:val="26"/>
          <w:szCs w:val="26"/>
          <w:lang w:val="nl-NL"/>
        </w:rPr>
        <w:t xml:space="preserve">là giao điểm của </w:t>
      </w:r>
      <w:r w:rsidRPr="00523116">
        <w:rPr>
          <w:position w:val="-4"/>
        </w:rPr>
        <w:object w:dxaOrig="420" w:dyaOrig="260" w14:anchorId="2FBD4036">
          <v:shape id="_x0000_i1100" type="#_x0000_t75" style="width:21.5pt;height:13pt" o:ole="">
            <v:imagedata r:id="rId57" o:title=""/>
          </v:shape>
          <o:OLEObject Type="Embed" ProgID="Equation.DSMT4" ShapeID="_x0000_i1100" DrawAspect="Content" ObjectID="_1764053582" r:id="rId152"/>
        </w:object>
      </w:r>
      <w:r>
        <w:t xml:space="preserve">với </w:t>
      </w:r>
      <w:r w:rsidRPr="008432F1">
        <w:rPr>
          <w:rFonts w:cs="Times New Roman"/>
          <w:position w:val="-4"/>
          <w:sz w:val="26"/>
          <w:szCs w:val="26"/>
          <w:lang w:val="nl-NL"/>
        </w:rPr>
        <w:object w:dxaOrig="440" w:dyaOrig="260" w14:anchorId="0A552C37">
          <v:shape id="_x0000_i1101" type="#_x0000_t75" style="width:22pt;height:13pt" o:ole="">
            <v:imagedata r:id="rId59" o:title=""/>
          </v:shape>
          <o:OLEObject Type="Embed" ProgID="Equation.DSMT4" ShapeID="_x0000_i1101" DrawAspect="Content" ObjectID="_1764053583" r:id="rId153"/>
        </w:object>
      </w:r>
      <w:r>
        <w:t xml:space="preserve">. </w:t>
      </w:r>
      <w:r>
        <w:rPr>
          <w:rFonts w:cs="Times New Roman"/>
          <w:sz w:val="26"/>
          <w:szCs w:val="26"/>
          <w:lang w:val="nl-NL"/>
        </w:rPr>
        <w:t xml:space="preserve">Chứng minh rằng: </w:t>
      </w:r>
      <w:r w:rsidRPr="007E05FF">
        <w:rPr>
          <w:rFonts w:cs="Times New Roman"/>
          <w:position w:val="-24"/>
          <w:sz w:val="26"/>
          <w:szCs w:val="26"/>
          <w:lang w:val="nl-NL"/>
        </w:rPr>
        <w:object w:dxaOrig="1060" w:dyaOrig="620" w14:anchorId="008DF03C">
          <v:shape id="_x0000_i1102" type="#_x0000_t75" style="width:53pt;height:31pt" o:ole="">
            <v:imagedata r:id="rId61" o:title=""/>
          </v:shape>
          <o:OLEObject Type="Embed" ProgID="Equation.DSMT4" ShapeID="_x0000_i1102" DrawAspect="Content" ObjectID="_1764053584" r:id="rId154"/>
        </w:object>
      </w:r>
    </w:p>
    <w:p w14:paraId="5E41D256" w14:textId="5166B382" w:rsidR="003F7105" w:rsidRPr="003F7105" w:rsidRDefault="003F7105" w:rsidP="003F7105">
      <w:pPr>
        <w:pStyle w:val="ListParagraph"/>
        <w:numPr>
          <w:ilvl w:val="0"/>
          <w:numId w:val="28"/>
        </w:numPr>
        <w:tabs>
          <w:tab w:val="left" w:pos="567"/>
          <w:tab w:val="left" w:pos="1134"/>
        </w:tabs>
        <w:spacing w:after="0" w:line="240" w:lineRule="auto"/>
        <w:rPr>
          <w:rFonts w:cs="Times New Roman"/>
          <w:b/>
          <w:sz w:val="26"/>
          <w:szCs w:val="26"/>
          <w:lang w:val="nl-NL"/>
        </w:rPr>
      </w:pPr>
      <w:r w:rsidRPr="003F7105">
        <w:rPr>
          <w:rFonts w:cs="Times New Roman"/>
          <w:sz w:val="26"/>
          <w:szCs w:val="26"/>
        </w:rPr>
        <w:t xml:space="preserve">Chứng minh </w:t>
      </w:r>
      <w:r w:rsidRPr="003F7105">
        <w:rPr>
          <w:position w:val="-24"/>
        </w:rPr>
        <w:object w:dxaOrig="1060" w:dyaOrig="620" w14:anchorId="3C7E8F07">
          <v:shape id="_x0000_i1103" type="#_x0000_t75" style="width:53pt;height:31pt" o:ole="">
            <v:imagedata r:id="rId155" o:title=""/>
          </v:shape>
          <o:OLEObject Type="Embed" ProgID="Equation.DSMT4" ShapeID="_x0000_i1103" DrawAspect="Content" ObjectID="_1764053585" r:id="rId156"/>
        </w:object>
      </w:r>
    </w:p>
    <w:p w14:paraId="0D648EE7" w14:textId="6DD6E12F" w:rsidR="003F7105" w:rsidRDefault="003F7105" w:rsidP="001C1FB3">
      <w:pPr>
        <w:pStyle w:val="ListParagraph"/>
        <w:numPr>
          <w:ilvl w:val="0"/>
          <w:numId w:val="28"/>
        </w:numPr>
        <w:spacing w:after="0" w:line="240" w:lineRule="auto"/>
        <w:rPr>
          <w:rFonts w:cs="Times New Roman"/>
          <w:sz w:val="26"/>
          <w:szCs w:val="26"/>
          <w:lang w:val="nl-NL"/>
        </w:rPr>
      </w:pPr>
      <w:r>
        <w:t xml:space="preserve">Chứng minh rằng: </w:t>
      </w:r>
      <w:r w:rsidRPr="007E05FF">
        <w:rPr>
          <w:position w:val="-6"/>
        </w:rPr>
        <w:object w:dxaOrig="1520" w:dyaOrig="320" w14:anchorId="0D220999">
          <v:shape id="_x0000_i1104" type="#_x0000_t75" style="width:76pt;height:16pt" o:ole="">
            <v:imagedata r:id="rId113" o:title=""/>
          </v:shape>
          <o:OLEObject Type="Embed" ProgID="Equation.DSMT4" ShapeID="_x0000_i1104" DrawAspect="Content" ObjectID="_1764053586" r:id="rId157"/>
        </w:object>
      </w:r>
    </w:p>
    <w:p w14:paraId="39AFC4DD" w14:textId="67A819AC" w:rsidR="001C1FB3" w:rsidRDefault="003F7105" w:rsidP="00D76190">
      <w:pPr>
        <w:rPr>
          <w:rFonts w:cs="Times New Roman"/>
          <w:b/>
          <w:sz w:val="26"/>
          <w:szCs w:val="26"/>
          <w:lang w:val="nl-NL"/>
        </w:rPr>
      </w:pPr>
      <w:r>
        <w:rPr>
          <w:rFonts w:cs="Times New Roman"/>
          <w:b/>
          <w:sz w:val="26"/>
          <w:szCs w:val="26"/>
          <w:lang w:val="nl-NL"/>
        </w:rPr>
        <w:t xml:space="preserve"> Chú thich: </w:t>
      </w:r>
    </w:p>
    <w:p w14:paraId="36EDDB9D" w14:textId="68F9D40B" w:rsidR="003F7105" w:rsidRPr="003F7105" w:rsidRDefault="003F7105" w:rsidP="00D76190">
      <w:pPr>
        <w:rPr>
          <w:rFonts w:cs="Times New Roman"/>
          <w:sz w:val="26"/>
          <w:szCs w:val="26"/>
          <w:lang w:val="nl-NL"/>
        </w:rPr>
      </w:pPr>
      <w:r w:rsidRPr="003F7105">
        <w:rPr>
          <w:rFonts w:cs="Times New Roman"/>
          <w:sz w:val="26"/>
          <w:szCs w:val="26"/>
          <w:lang w:val="nl-NL"/>
        </w:rPr>
        <w:t>a, b: là nhiệm vụ ở nhà từ tiết trước</w:t>
      </w:r>
    </w:p>
    <w:p w14:paraId="5348A6FA" w14:textId="76FC58C7" w:rsidR="003F7105" w:rsidRPr="003F7105" w:rsidRDefault="003F7105" w:rsidP="00D76190">
      <w:pPr>
        <w:rPr>
          <w:sz w:val="26"/>
          <w:szCs w:val="26"/>
        </w:rPr>
      </w:pPr>
      <w:r w:rsidRPr="003F7105">
        <w:rPr>
          <w:rFonts w:cs="Times New Roman"/>
          <w:sz w:val="26"/>
          <w:szCs w:val="26"/>
          <w:lang w:val="nl-NL"/>
        </w:rPr>
        <w:t>c, d, e: Nhiệm vụ cần giải quyết trong tiết học</w:t>
      </w:r>
    </w:p>
    <w:p w14:paraId="72DBDD3F" w14:textId="77777777" w:rsidR="00A661AE" w:rsidRPr="00A661AE" w:rsidRDefault="00A661AE" w:rsidP="00A661AE"/>
    <w:p w14:paraId="263D8A5A" w14:textId="77777777" w:rsidR="00A661AE" w:rsidRPr="00A661AE" w:rsidRDefault="00A661AE" w:rsidP="00A661AE"/>
    <w:p w14:paraId="56B1CA72" w14:textId="795DC05D" w:rsidR="00A661AE" w:rsidRDefault="00A661AE" w:rsidP="00A661AE"/>
    <w:p w14:paraId="5C20051F" w14:textId="36EB7605" w:rsidR="00700CF5" w:rsidRPr="00A661AE" w:rsidRDefault="00700CF5" w:rsidP="00877F58">
      <w:pPr>
        <w:pStyle w:val="ListParagraph"/>
      </w:pPr>
    </w:p>
    <w:sectPr w:rsidR="00700CF5" w:rsidRPr="00A661AE" w:rsidSect="00383570">
      <w:headerReference w:type="default" r:id="rId158"/>
      <w:pgSz w:w="12240" w:h="15840"/>
      <w:pgMar w:top="1134" w:right="1134" w:bottom="1134" w:left="1134" w:header="539" w:footer="14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6B4446" w14:textId="77777777" w:rsidR="00CA1810" w:rsidRDefault="00CA1810" w:rsidP="000712CD">
      <w:pPr>
        <w:spacing w:after="0" w:line="240" w:lineRule="auto"/>
      </w:pPr>
      <w:r>
        <w:separator/>
      </w:r>
    </w:p>
  </w:endnote>
  <w:endnote w:type="continuationSeparator" w:id="0">
    <w:p w14:paraId="2405EB82" w14:textId="77777777" w:rsidR="00CA1810" w:rsidRDefault="00CA1810" w:rsidP="000712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4A5D1E1" w14:textId="77777777" w:rsidR="00CA1810" w:rsidRDefault="00CA1810" w:rsidP="000712CD">
      <w:pPr>
        <w:spacing w:after="0" w:line="240" w:lineRule="auto"/>
      </w:pPr>
      <w:r>
        <w:separator/>
      </w:r>
    </w:p>
  </w:footnote>
  <w:footnote w:type="continuationSeparator" w:id="0">
    <w:p w14:paraId="242BCFC9" w14:textId="77777777" w:rsidR="00CA1810" w:rsidRDefault="00CA1810" w:rsidP="000712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</w:rPr>
      <w:id w:val="-116192439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D163E1B" w14:textId="0C7B57EE" w:rsidR="00757278" w:rsidRPr="00780280" w:rsidRDefault="00757278" w:rsidP="00B47C0D">
        <w:pPr>
          <w:pStyle w:val="Header"/>
          <w:jc w:val="center"/>
          <w:rPr>
            <w:rFonts w:ascii="Times New Roman" w:hAnsi="Times New Roman"/>
            <w:noProof/>
            <w:szCs w:val="26"/>
          </w:rPr>
        </w:pPr>
        <w:r w:rsidRPr="00780280">
          <w:rPr>
            <w:rFonts w:ascii="Times New Roman" w:hAnsi="Times New Roman"/>
            <w:szCs w:val="26"/>
          </w:rPr>
          <w:fldChar w:fldCharType="begin"/>
        </w:r>
        <w:r w:rsidRPr="00780280">
          <w:rPr>
            <w:rFonts w:ascii="Times New Roman" w:hAnsi="Times New Roman"/>
            <w:szCs w:val="26"/>
          </w:rPr>
          <w:instrText xml:space="preserve"> PAGE   \* MERGEFORMAT </w:instrText>
        </w:r>
        <w:r w:rsidRPr="00780280">
          <w:rPr>
            <w:rFonts w:ascii="Times New Roman" w:hAnsi="Times New Roman"/>
            <w:szCs w:val="26"/>
          </w:rPr>
          <w:fldChar w:fldCharType="separate"/>
        </w:r>
        <w:r w:rsidR="00331EA7">
          <w:rPr>
            <w:rFonts w:ascii="Times New Roman" w:hAnsi="Times New Roman"/>
            <w:noProof/>
            <w:szCs w:val="26"/>
          </w:rPr>
          <w:t>7</w:t>
        </w:r>
        <w:r w:rsidRPr="00780280">
          <w:rPr>
            <w:rFonts w:ascii="Times New Roman" w:hAnsi="Times New Roman"/>
            <w:noProof/>
            <w:szCs w:val="26"/>
          </w:rPr>
          <w:fldChar w:fldCharType="end"/>
        </w:r>
      </w:p>
      <w:p w14:paraId="49596009" w14:textId="74E76F11" w:rsidR="00757278" w:rsidRPr="00943078" w:rsidRDefault="00757278" w:rsidP="00B47C0D">
        <w:pPr>
          <w:pStyle w:val="Header"/>
          <w:rPr>
            <w:rFonts w:ascii="Times New Roman" w:hAnsi="Times New Roman"/>
            <w:szCs w:val="26"/>
          </w:rPr>
        </w:pPr>
        <w:r w:rsidRPr="00780280">
          <w:rPr>
            <w:rFonts w:ascii="Times New Roman" w:hAnsi="Times New Roman"/>
            <w:szCs w:val="26"/>
          </w:rPr>
          <w:t xml:space="preserve">TRƯỜNG THCS </w:t>
        </w:r>
        <w:r>
          <w:rPr>
            <w:rFonts w:ascii="Times New Roman" w:hAnsi="Times New Roman"/>
            <w:szCs w:val="26"/>
          </w:rPr>
          <w:t>TRUNG MẦU</w:t>
        </w:r>
        <w:r w:rsidRPr="00780280">
          <w:rPr>
            <w:rFonts w:ascii="Times New Roman" w:hAnsi="Times New Roman"/>
            <w:szCs w:val="26"/>
          </w:rPr>
          <w:tab/>
          <w:t xml:space="preserve">                       </w:t>
        </w:r>
        <w:r>
          <w:rPr>
            <w:rFonts w:ascii="Times New Roman" w:hAnsi="Times New Roman"/>
            <w:szCs w:val="26"/>
          </w:rPr>
          <w:t xml:space="preserve">         </w:t>
        </w:r>
        <w:r w:rsidR="007A48B0">
          <w:rPr>
            <w:rFonts w:ascii="Times New Roman" w:hAnsi="Times New Roman"/>
            <w:szCs w:val="26"/>
          </w:rPr>
          <w:t xml:space="preserve">                            </w:t>
        </w:r>
        <w:r>
          <w:rPr>
            <w:rFonts w:ascii="Times New Roman" w:hAnsi="Times New Roman"/>
            <w:szCs w:val="26"/>
          </w:rPr>
          <w:t xml:space="preserve"> GV: TẠ THỊ TRANG</w:t>
        </w:r>
      </w:p>
      <w:p w14:paraId="04C60507" w14:textId="5FF979E1" w:rsidR="00757278" w:rsidRPr="009F466D" w:rsidRDefault="00757278" w:rsidP="00B47C0D">
        <w:pPr>
          <w:pStyle w:val="Header"/>
          <w:tabs>
            <w:tab w:val="left" w:pos="4495"/>
          </w:tabs>
          <w:rPr>
            <w:rFonts w:ascii="Times New Roman" w:hAnsi="Times New Roman"/>
            <w:szCs w:val="26"/>
          </w:rPr>
        </w:pPr>
        <w:r w:rsidRPr="00780280">
          <w:rPr>
            <w:rFonts w:ascii="Times New Roman" w:hAnsi="Times New Roman"/>
            <w:szCs w:val="26"/>
          </w:rPr>
          <w:t xml:space="preserve"> TỔ KHOA HỌC TỰ NHIÊN</w:t>
        </w:r>
        <w:r w:rsidRPr="00780280">
          <w:rPr>
            <w:rFonts w:ascii="Times New Roman" w:hAnsi="Times New Roman"/>
            <w:szCs w:val="26"/>
          </w:rPr>
          <w:tab/>
        </w:r>
        <w:r w:rsidRPr="00780280">
          <w:rPr>
            <w:rFonts w:ascii="Times New Roman" w:hAnsi="Times New Roman"/>
            <w:szCs w:val="26"/>
          </w:rPr>
          <w:tab/>
        </w:r>
        <w:r w:rsidRPr="00780280">
          <w:rPr>
            <w:rFonts w:ascii="Times New Roman" w:hAnsi="Times New Roman"/>
            <w:szCs w:val="26"/>
          </w:rPr>
          <w:tab/>
          <w:t xml:space="preserve">                        </w:t>
        </w:r>
        <w:r>
          <w:rPr>
            <w:rFonts w:ascii="Times New Roman" w:hAnsi="Times New Roman"/>
            <w:szCs w:val="26"/>
          </w:rPr>
          <w:t xml:space="preserve">                             </w:t>
        </w:r>
        <w:r w:rsidRPr="00780280">
          <w:rPr>
            <w:rFonts w:ascii="Times New Roman" w:hAnsi="Times New Roman"/>
            <w:szCs w:val="26"/>
          </w:rPr>
          <w:t xml:space="preserve">Môn </w:t>
        </w:r>
        <w:r w:rsidRPr="00780280">
          <w:rPr>
            <w:rFonts w:ascii="Times New Roman" w:hAnsi="Times New Roman"/>
            <w:szCs w:val="26"/>
            <w:lang w:val="vi-VN"/>
          </w:rPr>
          <w:t xml:space="preserve">Toán </w:t>
        </w:r>
        <w:r w:rsidRPr="00780280">
          <w:rPr>
            <w:rFonts w:ascii="Times New Roman" w:hAnsi="Times New Roman"/>
            <w:szCs w:val="26"/>
          </w:rPr>
          <w:t xml:space="preserve">– Lớp </w:t>
        </w:r>
        <w:r>
          <w:rPr>
            <w:rFonts w:ascii="Times New Roman" w:hAnsi="Times New Roman"/>
            <w:szCs w:val="26"/>
          </w:rPr>
          <w:t>8</w:t>
        </w:r>
      </w:p>
    </w:sdtContent>
  </w:sdt>
  <w:p w14:paraId="67B97CA8" w14:textId="77777777" w:rsidR="00757278" w:rsidRDefault="0075727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B7A5B"/>
    <w:multiLevelType w:val="hybridMultilevel"/>
    <w:tmpl w:val="85C8C696"/>
    <w:lvl w:ilvl="0" w:tplc="D3AC282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C18FB"/>
    <w:multiLevelType w:val="hybridMultilevel"/>
    <w:tmpl w:val="C28858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DC17BC"/>
    <w:multiLevelType w:val="hybridMultilevel"/>
    <w:tmpl w:val="4DCE40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5320AD"/>
    <w:multiLevelType w:val="hybridMultilevel"/>
    <w:tmpl w:val="4E2E9E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FD0988"/>
    <w:multiLevelType w:val="hybridMultilevel"/>
    <w:tmpl w:val="E47C2C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4D50AD"/>
    <w:multiLevelType w:val="hybridMultilevel"/>
    <w:tmpl w:val="FD625DA8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9F7871"/>
    <w:multiLevelType w:val="hybridMultilevel"/>
    <w:tmpl w:val="BD644C46"/>
    <w:lvl w:ilvl="0" w:tplc="7A88528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FAB469F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CCBAA6D8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3CF863EE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06EAA8AA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ED349C00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22B60F7A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0BC6205A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5EC87D20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E43755D"/>
    <w:multiLevelType w:val="hybridMultilevel"/>
    <w:tmpl w:val="63A2958E"/>
    <w:lvl w:ilvl="0" w:tplc="EB92EA8A">
      <w:start w:val="2"/>
      <w:numFmt w:val="bullet"/>
      <w:lvlText w:val="-"/>
      <w:lvlJc w:val="left"/>
      <w:pPr>
        <w:ind w:left="552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12" w:hanging="360"/>
      </w:pPr>
      <w:rPr>
        <w:rFonts w:ascii="Wingdings" w:hAnsi="Wingdings" w:hint="default"/>
      </w:rPr>
    </w:lvl>
  </w:abstractNum>
  <w:abstractNum w:abstractNumId="8">
    <w:nsid w:val="2EF7081B"/>
    <w:multiLevelType w:val="hybridMultilevel"/>
    <w:tmpl w:val="7A3494F4"/>
    <w:lvl w:ilvl="0" w:tplc="DDE4FD0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3F4A85"/>
    <w:multiLevelType w:val="hybridMultilevel"/>
    <w:tmpl w:val="DCC86A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2B34DD"/>
    <w:multiLevelType w:val="hybridMultilevel"/>
    <w:tmpl w:val="34AE7CFC"/>
    <w:lvl w:ilvl="0" w:tplc="04090001">
      <w:start w:val="1"/>
      <w:numFmt w:val="bullet"/>
      <w:lvlText w:val=""/>
      <w:lvlJc w:val="left"/>
      <w:pPr>
        <w:ind w:left="13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36842ACD"/>
    <w:multiLevelType w:val="hybridMultilevel"/>
    <w:tmpl w:val="155A6D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893E3B"/>
    <w:multiLevelType w:val="hybridMultilevel"/>
    <w:tmpl w:val="19AC50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A650DE"/>
    <w:multiLevelType w:val="hybridMultilevel"/>
    <w:tmpl w:val="60F29072"/>
    <w:lvl w:ilvl="0" w:tplc="CC02F026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C0185E"/>
    <w:multiLevelType w:val="hybridMultilevel"/>
    <w:tmpl w:val="671AB656"/>
    <w:lvl w:ilvl="0" w:tplc="C7A22F2E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1282C1B"/>
    <w:multiLevelType w:val="hybridMultilevel"/>
    <w:tmpl w:val="8A566DD6"/>
    <w:lvl w:ilvl="0" w:tplc="3BC2EE0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6D561038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B2DC1EEA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7194A20C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16A86DA6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FD6E12FA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72627404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531CC20E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41C449C4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3FA69FE"/>
    <w:multiLevelType w:val="hybridMultilevel"/>
    <w:tmpl w:val="366677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DC53D3"/>
    <w:multiLevelType w:val="hybridMultilevel"/>
    <w:tmpl w:val="3B4AE3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9966A5"/>
    <w:multiLevelType w:val="hybridMultilevel"/>
    <w:tmpl w:val="2D4402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D0B2A36"/>
    <w:multiLevelType w:val="hybridMultilevel"/>
    <w:tmpl w:val="02CE0DCE"/>
    <w:lvl w:ilvl="0" w:tplc="DD92D72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BD142C6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19566D68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C546A160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54CEF69C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62304BC6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47B41438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29CCF740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DC8A19F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DA97850"/>
    <w:multiLevelType w:val="hybridMultilevel"/>
    <w:tmpl w:val="2DDCAC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AD0621"/>
    <w:multiLevelType w:val="hybridMultilevel"/>
    <w:tmpl w:val="DFB812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734973"/>
    <w:multiLevelType w:val="hybridMultilevel"/>
    <w:tmpl w:val="CD3AD6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125DF4"/>
    <w:multiLevelType w:val="hybridMultilevel"/>
    <w:tmpl w:val="F8C432D2"/>
    <w:lvl w:ilvl="0" w:tplc="22B249F6">
      <w:start w:val="1"/>
      <w:numFmt w:val="upperLetter"/>
      <w:lvlText w:val="%1."/>
      <w:lvlJc w:val="left"/>
      <w:pPr>
        <w:ind w:left="744" w:hanging="3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851893"/>
    <w:multiLevelType w:val="hybridMultilevel"/>
    <w:tmpl w:val="D81C4590"/>
    <w:lvl w:ilvl="0" w:tplc="F820AE6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C73A89B4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3ACE7BAC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F8349532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20A83672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3E301394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7E40036A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408A7EC4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AF42150E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E980E07"/>
    <w:multiLevelType w:val="hybridMultilevel"/>
    <w:tmpl w:val="A5564C8E"/>
    <w:lvl w:ilvl="0" w:tplc="E17A984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F2362A7"/>
    <w:multiLevelType w:val="hybridMultilevel"/>
    <w:tmpl w:val="D5AEEE68"/>
    <w:lvl w:ilvl="0" w:tplc="AD3EAA08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5EECE048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B742D120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37DA0030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96A85A5E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60AAB2E8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0AE8C216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548E38E2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834EEB9C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7B6775EF"/>
    <w:multiLevelType w:val="hybridMultilevel"/>
    <w:tmpl w:val="2652844A"/>
    <w:lvl w:ilvl="0" w:tplc="86BC7EB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A0CE7BB2" w:tentative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D3727C46" w:tentative="1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</w:lvl>
    <w:lvl w:ilvl="3" w:tplc="F4F052A0" w:tentative="1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 w:tplc="545015D6" w:tentative="1">
      <w:start w:val="1"/>
      <w:numFmt w:val="upperLetter"/>
      <w:lvlText w:val="%5."/>
      <w:lvlJc w:val="left"/>
      <w:pPr>
        <w:tabs>
          <w:tab w:val="num" w:pos="3600"/>
        </w:tabs>
        <w:ind w:left="3600" w:hanging="360"/>
      </w:pPr>
    </w:lvl>
    <w:lvl w:ilvl="5" w:tplc="37F2B600" w:tentative="1">
      <w:start w:val="1"/>
      <w:numFmt w:val="upperLetter"/>
      <w:lvlText w:val="%6."/>
      <w:lvlJc w:val="left"/>
      <w:pPr>
        <w:tabs>
          <w:tab w:val="num" w:pos="4320"/>
        </w:tabs>
        <w:ind w:left="4320" w:hanging="360"/>
      </w:pPr>
    </w:lvl>
    <w:lvl w:ilvl="6" w:tplc="B008ACAE" w:tentative="1">
      <w:start w:val="1"/>
      <w:numFmt w:val="upperLetter"/>
      <w:lvlText w:val="%7."/>
      <w:lvlJc w:val="left"/>
      <w:pPr>
        <w:tabs>
          <w:tab w:val="num" w:pos="5040"/>
        </w:tabs>
        <w:ind w:left="5040" w:hanging="360"/>
      </w:pPr>
    </w:lvl>
    <w:lvl w:ilvl="7" w:tplc="3410C016" w:tentative="1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 w:tplc="C53E6E9A" w:tentative="1">
      <w:start w:val="1"/>
      <w:numFmt w:val="upp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F0E2194"/>
    <w:multiLevelType w:val="hybridMultilevel"/>
    <w:tmpl w:val="705010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5"/>
  </w:num>
  <w:num w:numId="3">
    <w:abstractNumId w:val="0"/>
  </w:num>
  <w:num w:numId="4">
    <w:abstractNumId w:val="13"/>
  </w:num>
  <w:num w:numId="5">
    <w:abstractNumId w:val="14"/>
  </w:num>
  <w:num w:numId="6">
    <w:abstractNumId w:val="3"/>
  </w:num>
  <w:num w:numId="7">
    <w:abstractNumId w:val="23"/>
  </w:num>
  <w:num w:numId="8">
    <w:abstractNumId w:val="21"/>
  </w:num>
  <w:num w:numId="9">
    <w:abstractNumId w:val="2"/>
  </w:num>
  <w:num w:numId="10">
    <w:abstractNumId w:val="9"/>
  </w:num>
  <w:num w:numId="11">
    <w:abstractNumId w:val="5"/>
  </w:num>
  <w:num w:numId="12">
    <w:abstractNumId w:val="10"/>
  </w:num>
  <w:num w:numId="13">
    <w:abstractNumId w:val="22"/>
  </w:num>
  <w:num w:numId="14">
    <w:abstractNumId w:val="11"/>
  </w:num>
  <w:num w:numId="15">
    <w:abstractNumId w:val="28"/>
  </w:num>
  <w:num w:numId="16">
    <w:abstractNumId w:val="20"/>
  </w:num>
  <w:num w:numId="17">
    <w:abstractNumId w:val="24"/>
  </w:num>
  <w:num w:numId="18">
    <w:abstractNumId w:val="19"/>
  </w:num>
  <w:num w:numId="19">
    <w:abstractNumId w:val="26"/>
  </w:num>
  <w:num w:numId="20">
    <w:abstractNumId w:val="15"/>
  </w:num>
  <w:num w:numId="21">
    <w:abstractNumId w:val="12"/>
  </w:num>
  <w:num w:numId="22">
    <w:abstractNumId w:val="27"/>
  </w:num>
  <w:num w:numId="23">
    <w:abstractNumId w:val="6"/>
  </w:num>
  <w:num w:numId="24">
    <w:abstractNumId w:val="18"/>
  </w:num>
  <w:num w:numId="25">
    <w:abstractNumId w:val="4"/>
  </w:num>
  <w:num w:numId="26">
    <w:abstractNumId w:val="17"/>
  </w:num>
  <w:num w:numId="27">
    <w:abstractNumId w:val="1"/>
  </w:num>
  <w:num w:numId="28">
    <w:abstractNumId w:val="8"/>
  </w:num>
  <w:num w:numId="29">
    <w:abstractNumId w:val="16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5C03"/>
    <w:rsid w:val="00005140"/>
    <w:rsid w:val="000055C6"/>
    <w:rsid w:val="000059F2"/>
    <w:rsid w:val="00006FFD"/>
    <w:rsid w:val="00013601"/>
    <w:rsid w:val="00020030"/>
    <w:rsid w:val="00022EC2"/>
    <w:rsid w:val="00023CE5"/>
    <w:rsid w:val="00024343"/>
    <w:rsid w:val="00027EB0"/>
    <w:rsid w:val="000316BB"/>
    <w:rsid w:val="00032507"/>
    <w:rsid w:val="000340F2"/>
    <w:rsid w:val="00045C2F"/>
    <w:rsid w:val="00051561"/>
    <w:rsid w:val="000523A4"/>
    <w:rsid w:val="000712CD"/>
    <w:rsid w:val="000716D8"/>
    <w:rsid w:val="000773A3"/>
    <w:rsid w:val="0008445F"/>
    <w:rsid w:val="0008495D"/>
    <w:rsid w:val="00086CC4"/>
    <w:rsid w:val="00091E1B"/>
    <w:rsid w:val="00092DFF"/>
    <w:rsid w:val="00093DCA"/>
    <w:rsid w:val="00094A90"/>
    <w:rsid w:val="00097DD1"/>
    <w:rsid w:val="000A1080"/>
    <w:rsid w:val="000A505D"/>
    <w:rsid w:val="000B7856"/>
    <w:rsid w:val="000C2C36"/>
    <w:rsid w:val="000C6943"/>
    <w:rsid w:val="000D6253"/>
    <w:rsid w:val="000E15F7"/>
    <w:rsid w:val="000E16F8"/>
    <w:rsid w:val="000E360A"/>
    <w:rsid w:val="000F3200"/>
    <w:rsid w:val="000F386D"/>
    <w:rsid w:val="00105D64"/>
    <w:rsid w:val="00111C5C"/>
    <w:rsid w:val="00121896"/>
    <w:rsid w:val="00127547"/>
    <w:rsid w:val="00127DBE"/>
    <w:rsid w:val="00134D9C"/>
    <w:rsid w:val="0013675D"/>
    <w:rsid w:val="00137611"/>
    <w:rsid w:val="001377DA"/>
    <w:rsid w:val="00150FB9"/>
    <w:rsid w:val="00151C49"/>
    <w:rsid w:val="00152897"/>
    <w:rsid w:val="00154480"/>
    <w:rsid w:val="00180F3C"/>
    <w:rsid w:val="001812FE"/>
    <w:rsid w:val="00187F0D"/>
    <w:rsid w:val="00193BF3"/>
    <w:rsid w:val="001B0DC1"/>
    <w:rsid w:val="001B2FDA"/>
    <w:rsid w:val="001C1FB3"/>
    <w:rsid w:val="001D37F4"/>
    <w:rsid w:val="001D5661"/>
    <w:rsid w:val="001D761D"/>
    <w:rsid w:val="001E5711"/>
    <w:rsid w:val="001F3D61"/>
    <w:rsid w:val="001F4FC8"/>
    <w:rsid w:val="001F62E0"/>
    <w:rsid w:val="00205B32"/>
    <w:rsid w:val="00207DEB"/>
    <w:rsid w:val="00213DC4"/>
    <w:rsid w:val="00214404"/>
    <w:rsid w:val="00214870"/>
    <w:rsid w:val="00225034"/>
    <w:rsid w:val="0022628C"/>
    <w:rsid w:val="0022778F"/>
    <w:rsid w:val="00231423"/>
    <w:rsid w:val="00231D47"/>
    <w:rsid w:val="002446B8"/>
    <w:rsid w:val="00255D8A"/>
    <w:rsid w:val="0026459C"/>
    <w:rsid w:val="00281267"/>
    <w:rsid w:val="00282A93"/>
    <w:rsid w:val="00284EE0"/>
    <w:rsid w:val="0028657F"/>
    <w:rsid w:val="00294CC9"/>
    <w:rsid w:val="002A2D98"/>
    <w:rsid w:val="002A53FF"/>
    <w:rsid w:val="002A584F"/>
    <w:rsid w:val="002B721A"/>
    <w:rsid w:val="002C1C04"/>
    <w:rsid w:val="002C321B"/>
    <w:rsid w:val="002C74F0"/>
    <w:rsid w:val="002C789F"/>
    <w:rsid w:val="002D2B2F"/>
    <w:rsid w:val="002D74AD"/>
    <w:rsid w:val="002E023E"/>
    <w:rsid w:val="002E09B2"/>
    <w:rsid w:val="002E1188"/>
    <w:rsid w:val="002E45B7"/>
    <w:rsid w:val="002F6ED3"/>
    <w:rsid w:val="002F7938"/>
    <w:rsid w:val="00306562"/>
    <w:rsid w:val="00307264"/>
    <w:rsid w:val="0031639E"/>
    <w:rsid w:val="00317B15"/>
    <w:rsid w:val="00323A40"/>
    <w:rsid w:val="00325FF3"/>
    <w:rsid w:val="003262C2"/>
    <w:rsid w:val="0033089B"/>
    <w:rsid w:val="00331EA7"/>
    <w:rsid w:val="0033483D"/>
    <w:rsid w:val="0033730A"/>
    <w:rsid w:val="00347F49"/>
    <w:rsid w:val="00352AB8"/>
    <w:rsid w:val="00355231"/>
    <w:rsid w:val="003612ED"/>
    <w:rsid w:val="00363608"/>
    <w:rsid w:val="00366FFA"/>
    <w:rsid w:val="00367469"/>
    <w:rsid w:val="0037049D"/>
    <w:rsid w:val="00371364"/>
    <w:rsid w:val="0037162E"/>
    <w:rsid w:val="00376158"/>
    <w:rsid w:val="00376D49"/>
    <w:rsid w:val="00383570"/>
    <w:rsid w:val="003866E6"/>
    <w:rsid w:val="00387B24"/>
    <w:rsid w:val="003970A0"/>
    <w:rsid w:val="003A034F"/>
    <w:rsid w:val="003B1C0D"/>
    <w:rsid w:val="003B1E73"/>
    <w:rsid w:val="003B6BA5"/>
    <w:rsid w:val="003B6DF9"/>
    <w:rsid w:val="003C55A2"/>
    <w:rsid w:val="003D1FA9"/>
    <w:rsid w:val="003D4B81"/>
    <w:rsid w:val="003E4CCE"/>
    <w:rsid w:val="003E6C84"/>
    <w:rsid w:val="003E7570"/>
    <w:rsid w:val="003F0790"/>
    <w:rsid w:val="003F6D60"/>
    <w:rsid w:val="003F7105"/>
    <w:rsid w:val="00416B98"/>
    <w:rsid w:val="00417159"/>
    <w:rsid w:val="00417584"/>
    <w:rsid w:val="00420A91"/>
    <w:rsid w:val="00420EFB"/>
    <w:rsid w:val="004210A2"/>
    <w:rsid w:val="00432942"/>
    <w:rsid w:val="0043563A"/>
    <w:rsid w:val="00441FD2"/>
    <w:rsid w:val="00443C69"/>
    <w:rsid w:val="00444689"/>
    <w:rsid w:val="004617F2"/>
    <w:rsid w:val="00464627"/>
    <w:rsid w:val="00470A17"/>
    <w:rsid w:val="00470F69"/>
    <w:rsid w:val="00472FAE"/>
    <w:rsid w:val="0048341A"/>
    <w:rsid w:val="00486645"/>
    <w:rsid w:val="00490CA1"/>
    <w:rsid w:val="00493D09"/>
    <w:rsid w:val="004B714C"/>
    <w:rsid w:val="004C1D69"/>
    <w:rsid w:val="004C4D55"/>
    <w:rsid w:val="004C6285"/>
    <w:rsid w:val="004C6D2A"/>
    <w:rsid w:val="004D0207"/>
    <w:rsid w:val="004E5035"/>
    <w:rsid w:val="004F77F3"/>
    <w:rsid w:val="004F7D71"/>
    <w:rsid w:val="00501FA9"/>
    <w:rsid w:val="00504940"/>
    <w:rsid w:val="005128C9"/>
    <w:rsid w:val="00515811"/>
    <w:rsid w:val="00516350"/>
    <w:rsid w:val="00520992"/>
    <w:rsid w:val="0053177D"/>
    <w:rsid w:val="00535E77"/>
    <w:rsid w:val="005427B5"/>
    <w:rsid w:val="005607DE"/>
    <w:rsid w:val="00562D80"/>
    <w:rsid w:val="005677AB"/>
    <w:rsid w:val="00577BEB"/>
    <w:rsid w:val="005805D0"/>
    <w:rsid w:val="0058314B"/>
    <w:rsid w:val="0058459C"/>
    <w:rsid w:val="005851F4"/>
    <w:rsid w:val="005A2593"/>
    <w:rsid w:val="005A3CCE"/>
    <w:rsid w:val="005B38C2"/>
    <w:rsid w:val="005C7075"/>
    <w:rsid w:val="005D1DA7"/>
    <w:rsid w:val="005D3CFA"/>
    <w:rsid w:val="005E57ED"/>
    <w:rsid w:val="005F5402"/>
    <w:rsid w:val="00600E1D"/>
    <w:rsid w:val="00604601"/>
    <w:rsid w:val="006100B6"/>
    <w:rsid w:val="006125EB"/>
    <w:rsid w:val="00612D10"/>
    <w:rsid w:val="006137EE"/>
    <w:rsid w:val="00613D3C"/>
    <w:rsid w:val="00617406"/>
    <w:rsid w:val="00630A23"/>
    <w:rsid w:val="006316BB"/>
    <w:rsid w:val="00635E98"/>
    <w:rsid w:val="00654F84"/>
    <w:rsid w:val="00655CFF"/>
    <w:rsid w:val="00682390"/>
    <w:rsid w:val="0068312A"/>
    <w:rsid w:val="0068398D"/>
    <w:rsid w:val="00683A95"/>
    <w:rsid w:val="00687BE3"/>
    <w:rsid w:val="00691738"/>
    <w:rsid w:val="006A1CEC"/>
    <w:rsid w:val="006A43FE"/>
    <w:rsid w:val="006B6F00"/>
    <w:rsid w:val="006C132D"/>
    <w:rsid w:val="006C35D7"/>
    <w:rsid w:val="006C380F"/>
    <w:rsid w:val="006C6D85"/>
    <w:rsid w:val="006C7D3D"/>
    <w:rsid w:val="006D063A"/>
    <w:rsid w:val="006D1F1A"/>
    <w:rsid w:val="006D448D"/>
    <w:rsid w:val="006E4306"/>
    <w:rsid w:val="006E567E"/>
    <w:rsid w:val="006E6E71"/>
    <w:rsid w:val="006F0535"/>
    <w:rsid w:val="006F48CB"/>
    <w:rsid w:val="00700CF5"/>
    <w:rsid w:val="00701682"/>
    <w:rsid w:val="007143BD"/>
    <w:rsid w:val="007179F0"/>
    <w:rsid w:val="00726994"/>
    <w:rsid w:val="007441F8"/>
    <w:rsid w:val="007568F6"/>
    <w:rsid w:val="00757278"/>
    <w:rsid w:val="007631C7"/>
    <w:rsid w:val="00765685"/>
    <w:rsid w:val="00766BA6"/>
    <w:rsid w:val="00782B1A"/>
    <w:rsid w:val="007842F6"/>
    <w:rsid w:val="00790141"/>
    <w:rsid w:val="00790E1E"/>
    <w:rsid w:val="007A3B31"/>
    <w:rsid w:val="007A4360"/>
    <w:rsid w:val="007A48B0"/>
    <w:rsid w:val="007A578B"/>
    <w:rsid w:val="007B3DE4"/>
    <w:rsid w:val="007B7DA8"/>
    <w:rsid w:val="007C30A7"/>
    <w:rsid w:val="007C38E5"/>
    <w:rsid w:val="007D2ED3"/>
    <w:rsid w:val="007D57B3"/>
    <w:rsid w:val="007E0276"/>
    <w:rsid w:val="007E03BC"/>
    <w:rsid w:val="007E05FF"/>
    <w:rsid w:val="007E419E"/>
    <w:rsid w:val="007E7E09"/>
    <w:rsid w:val="007F05D8"/>
    <w:rsid w:val="007F15B5"/>
    <w:rsid w:val="007F313B"/>
    <w:rsid w:val="007F5957"/>
    <w:rsid w:val="00805D19"/>
    <w:rsid w:val="00811CE7"/>
    <w:rsid w:val="0081307A"/>
    <w:rsid w:val="00814F7F"/>
    <w:rsid w:val="0081753B"/>
    <w:rsid w:val="00827AA9"/>
    <w:rsid w:val="008432F1"/>
    <w:rsid w:val="00866932"/>
    <w:rsid w:val="00875C03"/>
    <w:rsid w:val="00877F58"/>
    <w:rsid w:val="00887AF8"/>
    <w:rsid w:val="008A40BF"/>
    <w:rsid w:val="008A7693"/>
    <w:rsid w:val="008A7FED"/>
    <w:rsid w:val="008B2689"/>
    <w:rsid w:val="008D07EC"/>
    <w:rsid w:val="008D43A9"/>
    <w:rsid w:val="008D4FEC"/>
    <w:rsid w:val="008D79BD"/>
    <w:rsid w:val="008D7B75"/>
    <w:rsid w:val="008F22D3"/>
    <w:rsid w:val="00900691"/>
    <w:rsid w:val="009021B8"/>
    <w:rsid w:val="00902275"/>
    <w:rsid w:val="0090301B"/>
    <w:rsid w:val="009035A4"/>
    <w:rsid w:val="009051DB"/>
    <w:rsid w:val="00932B2C"/>
    <w:rsid w:val="00933312"/>
    <w:rsid w:val="00933C94"/>
    <w:rsid w:val="00937690"/>
    <w:rsid w:val="00951B74"/>
    <w:rsid w:val="0095658F"/>
    <w:rsid w:val="009670C6"/>
    <w:rsid w:val="00967B6D"/>
    <w:rsid w:val="00973E13"/>
    <w:rsid w:val="00974590"/>
    <w:rsid w:val="00981668"/>
    <w:rsid w:val="00984CAC"/>
    <w:rsid w:val="00984CC2"/>
    <w:rsid w:val="00986A66"/>
    <w:rsid w:val="00993D28"/>
    <w:rsid w:val="009A5173"/>
    <w:rsid w:val="009B0588"/>
    <w:rsid w:val="009B6BA1"/>
    <w:rsid w:val="009B76D3"/>
    <w:rsid w:val="009C0648"/>
    <w:rsid w:val="009C4BBF"/>
    <w:rsid w:val="009D4401"/>
    <w:rsid w:val="009E644D"/>
    <w:rsid w:val="009E7D9D"/>
    <w:rsid w:val="009F4532"/>
    <w:rsid w:val="00A0035D"/>
    <w:rsid w:val="00A07A7C"/>
    <w:rsid w:val="00A1092F"/>
    <w:rsid w:val="00A11083"/>
    <w:rsid w:val="00A14641"/>
    <w:rsid w:val="00A17E34"/>
    <w:rsid w:val="00A22E08"/>
    <w:rsid w:val="00A42BD3"/>
    <w:rsid w:val="00A4331B"/>
    <w:rsid w:val="00A43DE0"/>
    <w:rsid w:val="00A44CE4"/>
    <w:rsid w:val="00A47677"/>
    <w:rsid w:val="00A52A0B"/>
    <w:rsid w:val="00A53DB8"/>
    <w:rsid w:val="00A566FE"/>
    <w:rsid w:val="00A62601"/>
    <w:rsid w:val="00A64C3D"/>
    <w:rsid w:val="00A661AE"/>
    <w:rsid w:val="00A731CF"/>
    <w:rsid w:val="00A96B9C"/>
    <w:rsid w:val="00AA07C8"/>
    <w:rsid w:val="00AA3FC2"/>
    <w:rsid w:val="00AB0138"/>
    <w:rsid w:val="00AB0D5F"/>
    <w:rsid w:val="00AD1FB1"/>
    <w:rsid w:val="00AE5E33"/>
    <w:rsid w:val="00AE5EBA"/>
    <w:rsid w:val="00AF23F5"/>
    <w:rsid w:val="00AF4217"/>
    <w:rsid w:val="00AF728D"/>
    <w:rsid w:val="00AF73F1"/>
    <w:rsid w:val="00B070D5"/>
    <w:rsid w:val="00B21FA3"/>
    <w:rsid w:val="00B371A6"/>
    <w:rsid w:val="00B40D0B"/>
    <w:rsid w:val="00B40E07"/>
    <w:rsid w:val="00B432F3"/>
    <w:rsid w:val="00B4575D"/>
    <w:rsid w:val="00B458FA"/>
    <w:rsid w:val="00B47218"/>
    <w:rsid w:val="00B47C0D"/>
    <w:rsid w:val="00B5021C"/>
    <w:rsid w:val="00B536C4"/>
    <w:rsid w:val="00B63A14"/>
    <w:rsid w:val="00B670E6"/>
    <w:rsid w:val="00B762C2"/>
    <w:rsid w:val="00B77154"/>
    <w:rsid w:val="00B775C4"/>
    <w:rsid w:val="00B77CA7"/>
    <w:rsid w:val="00B820CA"/>
    <w:rsid w:val="00B8442E"/>
    <w:rsid w:val="00B84E49"/>
    <w:rsid w:val="00B9276F"/>
    <w:rsid w:val="00B97E6C"/>
    <w:rsid w:val="00BA58F1"/>
    <w:rsid w:val="00BC1DF6"/>
    <w:rsid w:val="00BC4F6D"/>
    <w:rsid w:val="00BC5028"/>
    <w:rsid w:val="00BC6537"/>
    <w:rsid w:val="00BD5D3E"/>
    <w:rsid w:val="00BD647E"/>
    <w:rsid w:val="00BD661D"/>
    <w:rsid w:val="00BD7E51"/>
    <w:rsid w:val="00BE6527"/>
    <w:rsid w:val="00BF0E4B"/>
    <w:rsid w:val="00C16FB7"/>
    <w:rsid w:val="00C20FD3"/>
    <w:rsid w:val="00C24821"/>
    <w:rsid w:val="00C30519"/>
    <w:rsid w:val="00C30A3C"/>
    <w:rsid w:val="00C444A5"/>
    <w:rsid w:val="00C5333C"/>
    <w:rsid w:val="00C55B19"/>
    <w:rsid w:val="00C73EBA"/>
    <w:rsid w:val="00C8562D"/>
    <w:rsid w:val="00C92DE4"/>
    <w:rsid w:val="00C94C8B"/>
    <w:rsid w:val="00C97804"/>
    <w:rsid w:val="00CA1810"/>
    <w:rsid w:val="00CA2012"/>
    <w:rsid w:val="00CA7C7F"/>
    <w:rsid w:val="00CB610C"/>
    <w:rsid w:val="00CB7A82"/>
    <w:rsid w:val="00CC21BF"/>
    <w:rsid w:val="00CC5402"/>
    <w:rsid w:val="00CD2B7B"/>
    <w:rsid w:val="00CD4E11"/>
    <w:rsid w:val="00CE0791"/>
    <w:rsid w:val="00CF4C86"/>
    <w:rsid w:val="00D02D3B"/>
    <w:rsid w:val="00D03574"/>
    <w:rsid w:val="00D03C35"/>
    <w:rsid w:val="00D061B5"/>
    <w:rsid w:val="00D06435"/>
    <w:rsid w:val="00D1524B"/>
    <w:rsid w:val="00D21798"/>
    <w:rsid w:val="00D2419A"/>
    <w:rsid w:val="00D2473A"/>
    <w:rsid w:val="00D32276"/>
    <w:rsid w:val="00D41E08"/>
    <w:rsid w:val="00D47CCA"/>
    <w:rsid w:val="00D5518D"/>
    <w:rsid w:val="00D605EC"/>
    <w:rsid w:val="00D75CD7"/>
    <w:rsid w:val="00D76190"/>
    <w:rsid w:val="00D762F0"/>
    <w:rsid w:val="00D7641B"/>
    <w:rsid w:val="00D76450"/>
    <w:rsid w:val="00D82341"/>
    <w:rsid w:val="00D82E67"/>
    <w:rsid w:val="00D93206"/>
    <w:rsid w:val="00D95EDB"/>
    <w:rsid w:val="00D96748"/>
    <w:rsid w:val="00DA065E"/>
    <w:rsid w:val="00DC2F4E"/>
    <w:rsid w:val="00DC62A7"/>
    <w:rsid w:val="00DC6EA8"/>
    <w:rsid w:val="00DC74D9"/>
    <w:rsid w:val="00DC7B09"/>
    <w:rsid w:val="00DD7242"/>
    <w:rsid w:val="00DE1250"/>
    <w:rsid w:val="00DE6CD5"/>
    <w:rsid w:val="00DF095E"/>
    <w:rsid w:val="00DF22D4"/>
    <w:rsid w:val="00DF4846"/>
    <w:rsid w:val="00E006D5"/>
    <w:rsid w:val="00E030E7"/>
    <w:rsid w:val="00E07847"/>
    <w:rsid w:val="00E11A46"/>
    <w:rsid w:val="00E14501"/>
    <w:rsid w:val="00E252C2"/>
    <w:rsid w:val="00E25398"/>
    <w:rsid w:val="00E26856"/>
    <w:rsid w:val="00E342FD"/>
    <w:rsid w:val="00E36464"/>
    <w:rsid w:val="00E3772A"/>
    <w:rsid w:val="00E42810"/>
    <w:rsid w:val="00E50F61"/>
    <w:rsid w:val="00E5282E"/>
    <w:rsid w:val="00E53D42"/>
    <w:rsid w:val="00E551CE"/>
    <w:rsid w:val="00E604CF"/>
    <w:rsid w:val="00E60A33"/>
    <w:rsid w:val="00E63692"/>
    <w:rsid w:val="00E63972"/>
    <w:rsid w:val="00E7256B"/>
    <w:rsid w:val="00E845AC"/>
    <w:rsid w:val="00E86DFF"/>
    <w:rsid w:val="00E959B1"/>
    <w:rsid w:val="00E96F29"/>
    <w:rsid w:val="00EB271B"/>
    <w:rsid w:val="00EB6CBA"/>
    <w:rsid w:val="00EB75A2"/>
    <w:rsid w:val="00EC0DD1"/>
    <w:rsid w:val="00EC38A0"/>
    <w:rsid w:val="00EC41F0"/>
    <w:rsid w:val="00EE1A3B"/>
    <w:rsid w:val="00EE6530"/>
    <w:rsid w:val="00EE6777"/>
    <w:rsid w:val="00EF2EE3"/>
    <w:rsid w:val="00EF2F81"/>
    <w:rsid w:val="00EF5EE4"/>
    <w:rsid w:val="00F024A3"/>
    <w:rsid w:val="00F114B8"/>
    <w:rsid w:val="00F169C5"/>
    <w:rsid w:val="00F21562"/>
    <w:rsid w:val="00F23FD2"/>
    <w:rsid w:val="00F26318"/>
    <w:rsid w:val="00F276D0"/>
    <w:rsid w:val="00F30B24"/>
    <w:rsid w:val="00F31ADD"/>
    <w:rsid w:val="00F34D8B"/>
    <w:rsid w:val="00F50C99"/>
    <w:rsid w:val="00F54CDC"/>
    <w:rsid w:val="00F56A0C"/>
    <w:rsid w:val="00F6577B"/>
    <w:rsid w:val="00F658B5"/>
    <w:rsid w:val="00F667FE"/>
    <w:rsid w:val="00F8200D"/>
    <w:rsid w:val="00F824C0"/>
    <w:rsid w:val="00F830E4"/>
    <w:rsid w:val="00F86513"/>
    <w:rsid w:val="00F9677E"/>
    <w:rsid w:val="00FA31AA"/>
    <w:rsid w:val="00FB29B9"/>
    <w:rsid w:val="00FB35D5"/>
    <w:rsid w:val="00FB624A"/>
    <w:rsid w:val="00FD190E"/>
    <w:rsid w:val="00FD7336"/>
    <w:rsid w:val="00FF09F0"/>
    <w:rsid w:val="00FF0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053A24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C0D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75C03"/>
    <w:pPr>
      <w:keepNext/>
      <w:keepLines/>
      <w:spacing w:before="120" w:after="0" w:line="276" w:lineRule="auto"/>
      <w:jc w:val="center"/>
      <w:outlineLvl w:val="0"/>
    </w:pPr>
    <w:rPr>
      <w:rFonts w:eastAsiaTheme="majorEastAsia" w:cstheme="majorBidi"/>
      <w:b/>
      <w:caps/>
      <w:color w:val="000000" w:themeColor="text1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75C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75C03"/>
    <w:rPr>
      <w:rFonts w:ascii="Times New Roman" w:eastAsiaTheme="majorEastAsia" w:hAnsi="Times New Roman" w:cstheme="majorBidi"/>
      <w:b/>
      <w:caps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75C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75C03"/>
    <w:pPr>
      <w:spacing w:after="120" w:line="240" w:lineRule="atLeast"/>
      <w:ind w:left="720"/>
      <w:contextualSpacing/>
    </w:pPr>
    <w:rPr>
      <w:sz w:val="28"/>
    </w:rPr>
  </w:style>
  <w:style w:type="table" w:styleId="TableGrid">
    <w:name w:val="Table Grid"/>
    <w:basedOn w:val="TableNormal"/>
    <w:qFormat/>
    <w:rsid w:val="00875C03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875C03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color w:val="000000" w:themeColor="text1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75C03"/>
    <w:rPr>
      <w:rFonts w:ascii=".VnTime" w:eastAsia="Times New Roman" w:hAnsi=".VnTime" w:cs="Times New Roman"/>
      <w:color w:val="000000" w:themeColor="text1"/>
      <w:sz w:val="26"/>
      <w:szCs w:val="24"/>
    </w:rPr>
  </w:style>
  <w:style w:type="paragraph" w:styleId="NoSpacing">
    <w:name w:val="No Spacing"/>
    <w:aliases w:val="Nomarl"/>
    <w:next w:val="Normal"/>
    <w:uiPriority w:val="1"/>
    <w:qFormat/>
    <w:rsid w:val="00875C03"/>
    <w:pPr>
      <w:spacing w:after="0" w:line="360" w:lineRule="auto"/>
      <w:jc w:val="both"/>
    </w:pPr>
    <w:rPr>
      <w:rFonts w:ascii="Times New Roman" w:eastAsia="Calibri" w:hAnsi="Times New Roman" w:cs="Times New Roman"/>
      <w:color w:val="000000" w:themeColor="text1"/>
      <w:sz w:val="28"/>
    </w:rPr>
  </w:style>
  <w:style w:type="table" w:customStyle="1" w:styleId="TableGrid1">
    <w:name w:val="Table Grid1"/>
    <w:basedOn w:val="TableNormal"/>
    <w:next w:val="TableGrid"/>
    <w:uiPriority w:val="59"/>
    <w:rsid w:val="00092DFF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92DFF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0712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12CD"/>
  </w:style>
  <w:style w:type="paragraph" w:styleId="BalloonText">
    <w:name w:val="Balloon Text"/>
    <w:basedOn w:val="Normal"/>
    <w:link w:val="BalloonTextChar"/>
    <w:uiPriority w:val="99"/>
    <w:semiHidden/>
    <w:unhideWhenUsed/>
    <w:rsid w:val="00472F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2FAE"/>
    <w:rPr>
      <w:rFonts w:ascii="Tahoma" w:hAnsi="Tahoma" w:cs="Tahoma"/>
      <w:sz w:val="16"/>
      <w:szCs w:val="16"/>
    </w:rPr>
  </w:style>
  <w:style w:type="paragraph" w:customStyle="1" w:styleId="Normal0">
    <w:name w:val="[Normal]"/>
    <w:basedOn w:val="Normal"/>
    <w:uiPriority w:val="99"/>
    <w:rsid w:val="005607DE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Cs w:val="24"/>
    </w:rPr>
  </w:style>
  <w:style w:type="character" w:styleId="Emphasis">
    <w:name w:val="Emphasis"/>
    <w:basedOn w:val="DefaultParagraphFont"/>
    <w:uiPriority w:val="20"/>
    <w:qFormat/>
    <w:rsid w:val="005607DE"/>
    <w:rPr>
      <w:i/>
      <w:iCs/>
    </w:rPr>
  </w:style>
  <w:style w:type="character" w:styleId="Hyperlink">
    <w:name w:val="Hyperlink"/>
    <w:basedOn w:val="DefaultParagraphFont"/>
    <w:uiPriority w:val="99"/>
    <w:unhideWhenUsed/>
    <w:rsid w:val="005607D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607DE"/>
    <w:rPr>
      <w:color w:val="605E5C"/>
      <w:shd w:val="clear" w:color="auto" w:fill="E1DFDD"/>
    </w:rPr>
  </w:style>
  <w:style w:type="paragraph" w:customStyle="1" w:styleId="Heading11">
    <w:name w:val="Heading 11"/>
    <w:basedOn w:val="Normal"/>
    <w:next w:val="Normal"/>
    <w:uiPriority w:val="9"/>
    <w:qFormat/>
    <w:rsid w:val="005607DE"/>
    <w:pPr>
      <w:keepNext/>
      <w:keepLines/>
      <w:spacing w:before="240" w:after="0" w:line="336" w:lineRule="auto"/>
      <w:jc w:val="center"/>
      <w:outlineLvl w:val="0"/>
    </w:pPr>
    <w:rPr>
      <w:rFonts w:eastAsia="Times New Roman" w:cs="Times New Roman"/>
      <w:b/>
      <w:color w:val="000000"/>
      <w:sz w:val="28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5607DE"/>
  </w:style>
  <w:style w:type="character" w:customStyle="1" w:styleId="VerbatimChar">
    <w:name w:val="Verbatim Char"/>
    <w:rsid w:val="005607DE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5607DE"/>
  </w:style>
  <w:style w:type="paragraph" w:customStyle="1" w:styleId="Nomarl1">
    <w:name w:val="Nomarl1"/>
    <w:next w:val="Normal"/>
    <w:uiPriority w:val="1"/>
    <w:qFormat/>
    <w:rsid w:val="005607DE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paragraph" w:styleId="NormalWeb">
    <w:name w:val="Normal (Web)"/>
    <w:basedOn w:val="Normal"/>
    <w:uiPriority w:val="99"/>
    <w:unhideWhenUsed/>
    <w:rsid w:val="005607DE"/>
    <w:pPr>
      <w:spacing w:before="100" w:beforeAutospacing="1" w:after="100" w:afterAutospacing="1" w:line="240" w:lineRule="auto"/>
      <w:jc w:val="both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607DE"/>
    <w:pPr>
      <w:tabs>
        <w:tab w:val="center" w:pos="4520"/>
        <w:tab w:val="right" w:pos="9020"/>
      </w:tabs>
      <w:spacing w:after="0" w:line="336" w:lineRule="auto"/>
      <w:jc w:val="both"/>
    </w:pPr>
    <w:rPr>
      <w:rFonts w:eastAsia="Calibri" w:cs="Times New Roman"/>
      <w:i/>
      <w:sz w:val="28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5607DE"/>
    <w:rPr>
      <w:rFonts w:ascii="Times New Roman" w:eastAsia="Calibri" w:hAnsi="Times New Roman" w:cs="Times New Roman"/>
      <w:i/>
      <w:sz w:val="28"/>
      <w:lang w:val="nl-NL"/>
    </w:rPr>
  </w:style>
  <w:style w:type="character" w:styleId="Strong">
    <w:name w:val="Strong"/>
    <w:basedOn w:val="DefaultParagraphFont"/>
    <w:uiPriority w:val="22"/>
    <w:qFormat/>
    <w:rsid w:val="005607DE"/>
    <w:rPr>
      <w:b/>
      <w:bCs/>
    </w:rPr>
  </w:style>
  <w:style w:type="character" w:customStyle="1" w:styleId="Heading1Char1">
    <w:name w:val="Heading 1 Char1"/>
    <w:basedOn w:val="DefaultParagraphFont"/>
    <w:uiPriority w:val="9"/>
    <w:rsid w:val="005607D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5607DE"/>
    <w:pPr>
      <w:spacing w:before="240" w:line="259" w:lineRule="auto"/>
      <w:jc w:val="left"/>
      <w:outlineLvl w:val="9"/>
    </w:pPr>
    <w:rPr>
      <w:rFonts w:asciiTheme="majorHAnsi" w:hAnsiTheme="majorHAnsi"/>
      <w:b w:val="0"/>
      <w:caps w:val="0"/>
      <w:color w:val="2F5496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5607DE"/>
    <w:pPr>
      <w:spacing w:after="100"/>
    </w:p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47C0D"/>
    <w:rPr>
      <w:color w:val="605E5C"/>
      <w:shd w:val="clear" w:color="auto" w:fill="E1DFDD"/>
    </w:rPr>
  </w:style>
  <w:style w:type="character" w:customStyle="1" w:styleId="mjxp-mn">
    <w:name w:val="mjxp-mn"/>
    <w:basedOn w:val="DefaultParagraphFont"/>
    <w:rsid w:val="00B47C0D"/>
  </w:style>
  <w:style w:type="character" w:customStyle="1" w:styleId="mjxp-mo">
    <w:name w:val="mjxp-mo"/>
    <w:basedOn w:val="DefaultParagraphFont"/>
    <w:rsid w:val="00B47C0D"/>
  </w:style>
  <w:style w:type="character" w:customStyle="1" w:styleId="ListParagraphChar">
    <w:name w:val="List Paragraph Char"/>
    <w:link w:val="ListParagraph"/>
    <w:uiPriority w:val="34"/>
    <w:qFormat/>
    <w:locked/>
    <w:rsid w:val="00B47C0D"/>
    <w:rPr>
      <w:rFonts w:ascii="Times New Roman" w:hAnsi="Times New Roman"/>
      <w:sz w:val="28"/>
    </w:rPr>
  </w:style>
  <w:style w:type="paragraph" w:styleId="BodyText">
    <w:name w:val="Body Text"/>
    <w:basedOn w:val="Normal"/>
    <w:link w:val="BodyTextChar"/>
    <w:uiPriority w:val="1"/>
    <w:qFormat/>
    <w:rsid w:val="00A0035D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A0035D"/>
    <w:rPr>
      <w:rFonts w:ascii="Times New Roman" w:eastAsia="Times New Roman" w:hAnsi="Times New Roman" w:cs="Times New Roman"/>
      <w:sz w:val="26"/>
      <w:szCs w:val="26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FA31AA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C0D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75C03"/>
    <w:pPr>
      <w:keepNext/>
      <w:keepLines/>
      <w:spacing w:before="120" w:after="0" w:line="276" w:lineRule="auto"/>
      <w:jc w:val="center"/>
      <w:outlineLvl w:val="0"/>
    </w:pPr>
    <w:rPr>
      <w:rFonts w:eastAsiaTheme="majorEastAsia" w:cstheme="majorBidi"/>
      <w:b/>
      <w:caps/>
      <w:color w:val="000000" w:themeColor="text1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75C0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75C03"/>
    <w:rPr>
      <w:rFonts w:ascii="Times New Roman" w:eastAsiaTheme="majorEastAsia" w:hAnsi="Times New Roman" w:cstheme="majorBidi"/>
      <w:b/>
      <w:caps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75C03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875C03"/>
    <w:pPr>
      <w:spacing w:after="120" w:line="240" w:lineRule="atLeast"/>
      <w:ind w:left="720"/>
      <w:contextualSpacing/>
    </w:pPr>
    <w:rPr>
      <w:sz w:val="28"/>
    </w:rPr>
  </w:style>
  <w:style w:type="table" w:styleId="TableGrid">
    <w:name w:val="Table Grid"/>
    <w:basedOn w:val="TableNormal"/>
    <w:qFormat/>
    <w:rsid w:val="00875C03"/>
    <w:pPr>
      <w:spacing w:after="0" w:line="240" w:lineRule="auto"/>
    </w:pPr>
    <w:rPr>
      <w:rFonts w:ascii="Georg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875C03"/>
    <w:pPr>
      <w:tabs>
        <w:tab w:val="center" w:pos="4320"/>
        <w:tab w:val="right" w:pos="8640"/>
      </w:tabs>
      <w:spacing w:after="0" w:line="240" w:lineRule="auto"/>
      <w:jc w:val="both"/>
    </w:pPr>
    <w:rPr>
      <w:rFonts w:ascii=".VnTime" w:eastAsia="Times New Roman" w:hAnsi=".VnTime" w:cs="Times New Roman"/>
      <w:color w:val="000000" w:themeColor="text1"/>
      <w:sz w:val="26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75C03"/>
    <w:rPr>
      <w:rFonts w:ascii=".VnTime" w:eastAsia="Times New Roman" w:hAnsi=".VnTime" w:cs="Times New Roman"/>
      <w:color w:val="000000" w:themeColor="text1"/>
      <w:sz w:val="26"/>
      <w:szCs w:val="24"/>
    </w:rPr>
  </w:style>
  <w:style w:type="paragraph" w:styleId="NoSpacing">
    <w:name w:val="No Spacing"/>
    <w:aliases w:val="Nomarl"/>
    <w:next w:val="Normal"/>
    <w:uiPriority w:val="1"/>
    <w:qFormat/>
    <w:rsid w:val="00875C03"/>
    <w:pPr>
      <w:spacing w:after="0" w:line="360" w:lineRule="auto"/>
      <w:jc w:val="both"/>
    </w:pPr>
    <w:rPr>
      <w:rFonts w:ascii="Times New Roman" w:eastAsia="Calibri" w:hAnsi="Times New Roman" w:cs="Times New Roman"/>
      <w:color w:val="000000" w:themeColor="text1"/>
      <w:sz w:val="28"/>
    </w:rPr>
  </w:style>
  <w:style w:type="table" w:customStyle="1" w:styleId="TableGrid1">
    <w:name w:val="Table Grid1"/>
    <w:basedOn w:val="TableNormal"/>
    <w:next w:val="TableGrid"/>
    <w:uiPriority w:val="59"/>
    <w:rsid w:val="00092DFF"/>
    <w:pPr>
      <w:spacing w:after="0" w:line="240" w:lineRule="auto"/>
    </w:pPr>
    <w:rPr>
      <w:rFonts w:asci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92DFF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0712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12CD"/>
  </w:style>
  <w:style w:type="paragraph" w:styleId="BalloonText">
    <w:name w:val="Balloon Text"/>
    <w:basedOn w:val="Normal"/>
    <w:link w:val="BalloonTextChar"/>
    <w:uiPriority w:val="99"/>
    <w:semiHidden/>
    <w:unhideWhenUsed/>
    <w:rsid w:val="00472F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2FAE"/>
    <w:rPr>
      <w:rFonts w:ascii="Tahoma" w:hAnsi="Tahoma" w:cs="Tahoma"/>
      <w:sz w:val="16"/>
      <w:szCs w:val="16"/>
    </w:rPr>
  </w:style>
  <w:style w:type="paragraph" w:customStyle="1" w:styleId="Normal0">
    <w:name w:val="[Normal]"/>
    <w:basedOn w:val="Normal"/>
    <w:uiPriority w:val="99"/>
    <w:rsid w:val="005607DE"/>
    <w:pPr>
      <w:widowControl w:val="0"/>
      <w:autoSpaceDE w:val="0"/>
      <w:autoSpaceDN w:val="0"/>
      <w:spacing w:after="0" w:line="240" w:lineRule="auto"/>
    </w:pPr>
    <w:rPr>
      <w:rFonts w:ascii="Arial" w:eastAsia="Times New Roman" w:hAnsi="Arial" w:cs="Arial"/>
      <w:szCs w:val="24"/>
    </w:rPr>
  </w:style>
  <w:style w:type="character" w:styleId="Emphasis">
    <w:name w:val="Emphasis"/>
    <w:basedOn w:val="DefaultParagraphFont"/>
    <w:uiPriority w:val="20"/>
    <w:qFormat/>
    <w:rsid w:val="005607DE"/>
    <w:rPr>
      <w:i/>
      <w:iCs/>
    </w:rPr>
  </w:style>
  <w:style w:type="character" w:styleId="Hyperlink">
    <w:name w:val="Hyperlink"/>
    <w:basedOn w:val="DefaultParagraphFont"/>
    <w:uiPriority w:val="99"/>
    <w:unhideWhenUsed/>
    <w:rsid w:val="005607DE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607DE"/>
    <w:rPr>
      <w:color w:val="605E5C"/>
      <w:shd w:val="clear" w:color="auto" w:fill="E1DFDD"/>
    </w:rPr>
  </w:style>
  <w:style w:type="paragraph" w:customStyle="1" w:styleId="Heading11">
    <w:name w:val="Heading 11"/>
    <w:basedOn w:val="Normal"/>
    <w:next w:val="Normal"/>
    <w:uiPriority w:val="9"/>
    <w:qFormat/>
    <w:rsid w:val="005607DE"/>
    <w:pPr>
      <w:keepNext/>
      <w:keepLines/>
      <w:spacing w:before="240" w:after="0" w:line="336" w:lineRule="auto"/>
      <w:jc w:val="center"/>
      <w:outlineLvl w:val="0"/>
    </w:pPr>
    <w:rPr>
      <w:rFonts w:eastAsia="Times New Roman" w:cs="Times New Roman"/>
      <w:b/>
      <w:color w:val="000000"/>
      <w:sz w:val="28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5607DE"/>
  </w:style>
  <w:style w:type="character" w:customStyle="1" w:styleId="VerbatimChar">
    <w:name w:val="Verbatim Char"/>
    <w:rsid w:val="005607DE"/>
    <w:rPr>
      <w:rFonts w:ascii="Consolas" w:hAnsi="Consolas"/>
      <w:sz w:val="22"/>
    </w:rPr>
  </w:style>
  <w:style w:type="character" w:customStyle="1" w:styleId="MTConvertedEquation">
    <w:name w:val="MTConvertedEquation"/>
    <w:basedOn w:val="DefaultParagraphFont"/>
    <w:rsid w:val="005607DE"/>
  </w:style>
  <w:style w:type="paragraph" w:customStyle="1" w:styleId="Nomarl1">
    <w:name w:val="Nomarl1"/>
    <w:next w:val="Normal"/>
    <w:uiPriority w:val="1"/>
    <w:qFormat/>
    <w:rsid w:val="005607DE"/>
    <w:pPr>
      <w:spacing w:after="0" w:line="360" w:lineRule="auto"/>
      <w:jc w:val="both"/>
    </w:pPr>
    <w:rPr>
      <w:rFonts w:ascii="Times New Roman" w:eastAsia="Calibri" w:hAnsi="Times New Roman" w:cs="Times New Roman"/>
      <w:color w:val="000000"/>
      <w:sz w:val="28"/>
    </w:rPr>
  </w:style>
  <w:style w:type="paragraph" w:styleId="NormalWeb">
    <w:name w:val="Normal (Web)"/>
    <w:basedOn w:val="Normal"/>
    <w:uiPriority w:val="99"/>
    <w:unhideWhenUsed/>
    <w:rsid w:val="005607DE"/>
    <w:pPr>
      <w:spacing w:before="100" w:beforeAutospacing="1" w:after="100" w:afterAutospacing="1" w:line="240" w:lineRule="auto"/>
      <w:jc w:val="both"/>
    </w:pPr>
    <w:rPr>
      <w:rFonts w:eastAsia="Times New Roman" w:cs="Times New Roman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607DE"/>
    <w:pPr>
      <w:tabs>
        <w:tab w:val="center" w:pos="4520"/>
        <w:tab w:val="right" w:pos="9020"/>
      </w:tabs>
      <w:spacing w:after="0" w:line="336" w:lineRule="auto"/>
      <w:jc w:val="both"/>
    </w:pPr>
    <w:rPr>
      <w:rFonts w:eastAsia="Calibri" w:cs="Times New Roman"/>
      <w:i/>
      <w:sz w:val="28"/>
      <w:lang w:val="nl-NL"/>
    </w:rPr>
  </w:style>
  <w:style w:type="character" w:customStyle="1" w:styleId="MTDisplayEquationChar">
    <w:name w:val="MTDisplayEquation Char"/>
    <w:basedOn w:val="DefaultParagraphFont"/>
    <w:link w:val="MTDisplayEquation"/>
    <w:rsid w:val="005607DE"/>
    <w:rPr>
      <w:rFonts w:ascii="Times New Roman" w:eastAsia="Calibri" w:hAnsi="Times New Roman" w:cs="Times New Roman"/>
      <w:i/>
      <w:sz w:val="28"/>
      <w:lang w:val="nl-NL"/>
    </w:rPr>
  </w:style>
  <w:style w:type="character" w:styleId="Strong">
    <w:name w:val="Strong"/>
    <w:basedOn w:val="DefaultParagraphFont"/>
    <w:uiPriority w:val="22"/>
    <w:qFormat/>
    <w:rsid w:val="005607DE"/>
    <w:rPr>
      <w:b/>
      <w:bCs/>
    </w:rPr>
  </w:style>
  <w:style w:type="character" w:customStyle="1" w:styleId="Heading1Char1">
    <w:name w:val="Heading 1 Char1"/>
    <w:basedOn w:val="DefaultParagraphFont"/>
    <w:uiPriority w:val="9"/>
    <w:rsid w:val="005607DE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5607DE"/>
    <w:pPr>
      <w:spacing w:before="240" w:line="259" w:lineRule="auto"/>
      <w:jc w:val="left"/>
      <w:outlineLvl w:val="9"/>
    </w:pPr>
    <w:rPr>
      <w:rFonts w:asciiTheme="majorHAnsi" w:hAnsiTheme="majorHAnsi"/>
      <w:b w:val="0"/>
      <w:caps w:val="0"/>
      <w:color w:val="2F5496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unhideWhenUsed/>
    <w:rsid w:val="005607DE"/>
    <w:pPr>
      <w:spacing w:after="100"/>
    </w:p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47C0D"/>
    <w:rPr>
      <w:color w:val="605E5C"/>
      <w:shd w:val="clear" w:color="auto" w:fill="E1DFDD"/>
    </w:rPr>
  </w:style>
  <w:style w:type="character" w:customStyle="1" w:styleId="mjxp-mn">
    <w:name w:val="mjxp-mn"/>
    <w:basedOn w:val="DefaultParagraphFont"/>
    <w:rsid w:val="00B47C0D"/>
  </w:style>
  <w:style w:type="character" w:customStyle="1" w:styleId="mjxp-mo">
    <w:name w:val="mjxp-mo"/>
    <w:basedOn w:val="DefaultParagraphFont"/>
    <w:rsid w:val="00B47C0D"/>
  </w:style>
  <w:style w:type="character" w:customStyle="1" w:styleId="ListParagraphChar">
    <w:name w:val="List Paragraph Char"/>
    <w:link w:val="ListParagraph"/>
    <w:uiPriority w:val="34"/>
    <w:qFormat/>
    <w:locked/>
    <w:rsid w:val="00B47C0D"/>
    <w:rPr>
      <w:rFonts w:ascii="Times New Roman" w:hAnsi="Times New Roman"/>
      <w:sz w:val="28"/>
    </w:rPr>
  </w:style>
  <w:style w:type="paragraph" w:styleId="BodyText">
    <w:name w:val="Body Text"/>
    <w:basedOn w:val="Normal"/>
    <w:link w:val="BodyTextChar"/>
    <w:uiPriority w:val="1"/>
    <w:qFormat/>
    <w:rsid w:val="00A0035D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A0035D"/>
    <w:rPr>
      <w:rFonts w:ascii="Times New Roman" w:eastAsia="Times New Roman" w:hAnsi="Times New Roman" w:cs="Times New Roman"/>
      <w:sz w:val="26"/>
      <w:szCs w:val="26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FA31A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03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807254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24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588509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804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4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5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1859001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32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81106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53278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5442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2205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08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5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42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14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51263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34229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1337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7597485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768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900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8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9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8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24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4228880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963231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16019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38276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460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7032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00722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41494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78256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9651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0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7554036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348285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38332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647339">
          <w:marLeft w:val="547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715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7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8389675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97996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601778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140383">
          <w:marLeft w:val="116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88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emf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fontTable" Target="fontTable.xml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77.bin"/><Relationship Id="rId5" Type="http://schemas.openxmlformats.org/officeDocument/2006/relationships/settings" Target="settings.xml"/><Relationship Id="rId95" Type="http://schemas.openxmlformats.org/officeDocument/2006/relationships/image" Target="media/image41.wmf"/><Relationship Id="rId160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65.wmf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130" Type="http://schemas.openxmlformats.org/officeDocument/2006/relationships/oleObject" Target="embeddings/oleObject69.bin"/><Relationship Id="rId135" Type="http://schemas.openxmlformats.org/officeDocument/2006/relationships/image" Target="media/image57.emf"/><Relationship Id="rId151" Type="http://schemas.openxmlformats.org/officeDocument/2006/relationships/oleObject" Target="embeddings/oleObject79.bin"/><Relationship Id="rId156" Type="http://schemas.openxmlformats.org/officeDocument/2006/relationships/oleObject" Target="embeddings/oleObject83.bin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image" Target="media/image44.wmf"/><Relationship Id="rId120" Type="http://schemas.openxmlformats.org/officeDocument/2006/relationships/image" Target="media/image50.wmf"/><Relationship Id="rId125" Type="http://schemas.openxmlformats.org/officeDocument/2006/relationships/image" Target="media/image52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4.wmf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6.e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4.wmf"/><Relationship Id="rId136" Type="http://schemas.openxmlformats.org/officeDocument/2006/relationships/image" Target="media/image58.emf"/><Relationship Id="rId157" Type="http://schemas.openxmlformats.org/officeDocument/2006/relationships/oleObject" Target="embeddings/oleObject84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0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5.bin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0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emf"/><Relationship Id="rId158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1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5.emf"/><Relationship Id="rId154" Type="http://schemas.openxmlformats.org/officeDocument/2006/relationships/oleObject" Target="embeddings/oleObject82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1.wmf"/><Relationship Id="rId144" Type="http://schemas.openxmlformats.org/officeDocument/2006/relationships/image" Target="media/image63.wmf"/><Relationship Id="rId90" Type="http://schemas.openxmlformats.org/officeDocument/2006/relationships/oleObject" Target="embeddings/oleObject44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image" Target="media/image48.wmf"/><Relationship Id="rId134" Type="http://schemas.openxmlformats.org/officeDocument/2006/relationships/image" Target="media/image5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5B79E1-5AEC-4C62-B714-03D1801B18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9</Pages>
  <Words>1535</Words>
  <Characters>875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huyNT</dc:creator>
  <cp:lastModifiedBy>ADMIN</cp:lastModifiedBy>
  <cp:revision>45</cp:revision>
  <cp:lastPrinted>2023-12-03T12:33:00Z</cp:lastPrinted>
  <dcterms:created xsi:type="dcterms:W3CDTF">2023-12-13T16:10:00Z</dcterms:created>
  <dcterms:modified xsi:type="dcterms:W3CDTF">2023-12-14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